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notesSlides/notesSlide1.xml" ContentType="application/vnd.openxmlformats-officedocument.presentationml.notesSlide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25"/>
  </p:notesMasterIdLst>
  <p:handoutMasterIdLst>
    <p:handoutMasterId r:id="rId26"/>
  </p:handoutMasterIdLst>
  <p:sldIdLst>
    <p:sldId id="256" r:id="rId2"/>
    <p:sldId id="272" r:id="rId3"/>
    <p:sldId id="257" r:id="rId4"/>
    <p:sldId id="273" r:id="rId5"/>
    <p:sldId id="258" r:id="rId6"/>
    <p:sldId id="274" r:id="rId7"/>
    <p:sldId id="259" r:id="rId8"/>
    <p:sldId id="260" r:id="rId9"/>
    <p:sldId id="275" r:id="rId10"/>
    <p:sldId id="261" r:id="rId11"/>
    <p:sldId id="276" r:id="rId12"/>
    <p:sldId id="262" r:id="rId13"/>
    <p:sldId id="277" r:id="rId14"/>
    <p:sldId id="263" r:id="rId15"/>
    <p:sldId id="264" r:id="rId16"/>
    <p:sldId id="265" r:id="rId17"/>
    <p:sldId id="278" r:id="rId18"/>
    <p:sldId id="266" r:id="rId19"/>
    <p:sldId id="279" r:id="rId20"/>
    <p:sldId id="268" r:id="rId21"/>
    <p:sldId id="269" r:id="rId22"/>
    <p:sldId id="271" r:id="rId23"/>
    <p:sldId id="270" r:id="rId24"/>
  </p:sldIdLst>
  <p:sldSz cx="9144000" cy="6858000" type="screen4x3"/>
  <p:notesSz cx="68580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566" y="96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image" Target="../media/image106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12" Type="http://schemas.openxmlformats.org/officeDocument/2006/relationships/image" Target="../media/image105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wmf"/><Relationship Id="rId5" Type="http://schemas.openxmlformats.org/officeDocument/2006/relationships/image" Target="../media/image98.wmf"/><Relationship Id="rId10" Type="http://schemas.openxmlformats.org/officeDocument/2006/relationships/image" Target="../media/image103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Relationship Id="rId14" Type="http://schemas.openxmlformats.org/officeDocument/2006/relationships/image" Target="../media/image10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5.wmf"/><Relationship Id="rId1" Type="http://schemas.openxmlformats.org/officeDocument/2006/relationships/image" Target="../media/image27.wmf"/><Relationship Id="rId4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10.wmf"/><Relationship Id="rId10" Type="http://schemas.openxmlformats.org/officeDocument/2006/relationships/image" Target="../media/image38.wmf"/><Relationship Id="rId4" Type="http://schemas.openxmlformats.org/officeDocument/2006/relationships/image" Target="../media/image9.wmf"/><Relationship Id="rId9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18" Type="http://schemas.openxmlformats.org/officeDocument/2006/relationships/image" Target="../media/image60.wmf"/><Relationship Id="rId3" Type="http://schemas.openxmlformats.org/officeDocument/2006/relationships/image" Target="../media/image37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17" Type="http://schemas.openxmlformats.org/officeDocument/2006/relationships/image" Target="../media/image59.wmf"/><Relationship Id="rId2" Type="http://schemas.openxmlformats.org/officeDocument/2006/relationships/image" Target="../media/image45.wmf"/><Relationship Id="rId16" Type="http://schemas.openxmlformats.org/officeDocument/2006/relationships/image" Target="../media/image58.wmf"/><Relationship Id="rId1" Type="http://schemas.openxmlformats.org/officeDocument/2006/relationships/image" Target="../media/image44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5" Type="http://schemas.openxmlformats.org/officeDocument/2006/relationships/image" Target="../media/image5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Relationship Id="rId14" Type="http://schemas.openxmlformats.org/officeDocument/2006/relationships/image" Target="../media/image5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69.wmf"/><Relationship Id="rId3" Type="http://schemas.openxmlformats.org/officeDocument/2006/relationships/image" Target="../media/image33.wmf"/><Relationship Id="rId7" Type="http://schemas.openxmlformats.org/officeDocument/2006/relationships/image" Target="../media/image65.wmf"/><Relationship Id="rId12" Type="http://schemas.openxmlformats.org/officeDocument/2006/relationships/image" Target="../media/image40.wmf"/><Relationship Id="rId2" Type="http://schemas.openxmlformats.org/officeDocument/2006/relationships/image" Target="../media/image32.wmf"/><Relationship Id="rId1" Type="http://schemas.openxmlformats.org/officeDocument/2006/relationships/image" Target="../media/image61.wmf"/><Relationship Id="rId6" Type="http://schemas.openxmlformats.org/officeDocument/2006/relationships/image" Target="../media/image64.wmf"/><Relationship Id="rId11" Type="http://schemas.openxmlformats.org/officeDocument/2006/relationships/image" Target="../media/image68.wmf"/><Relationship Id="rId5" Type="http://schemas.openxmlformats.org/officeDocument/2006/relationships/image" Target="../media/image63.wmf"/><Relationship Id="rId10" Type="http://schemas.openxmlformats.org/officeDocument/2006/relationships/image" Target="../media/image38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3.wmf"/><Relationship Id="rId18" Type="http://schemas.openxmlformats.org/officeDocument/2006/relationships/image" Target="../media/image87.wmf"/><Relationship Id="rId3" Type="http://schemas.openxmlformats.org/officeDocument/2006/relationships/image" Target="../media/image77.wmf"/><Relationship Id="rId21" Type="http://schemas.openxmlformats.org/officeDocument/2006/relationships/image" Target="../media/image90.wmf"/><Relationship Id="rId7" Type="http://schemas.openxmlformats.org/officeDocument/2006/relationships/image" Target="../media/image48.wmf"/><Relationship Id="rId12" Type="http://schemas.openxmlformats.org/officeDocument/2006/relationships/image" Target="../media/image53.wmf"/><Relationship Id="rId17" Type="http://schemas.openxmlformats.org/officeDocument/2006/relationships/image" Target="../media/image86.wmf"/><Relationship Id="rId2" Type="http://schemas.openxmlformats.org/officeDocument/2006/relationships/image" Target="../media/image76.wmf"/><Relationship Id="rId16" Type="http://schemas.openxmlformats.org/officeDocument/2006/relationships/image" Target="../media/image57.wmf"/><Relationship Id="rId20" Type="http://schemas.openxmlformats.org/officeDocument/2006/relationships/image" Target="../media/image89.wmf"/><Relationship Id="rId1" Type="http://schemas.openxmlformats.org/officeDocument/2006/relationships/image" Target="../media/image75.wmf"/><Relationship Id="rId6" Type="http://schemas.openxmlformats.org/officeDocument/2006/relationships/image" Target="../media/image79.wmf"/><Relationship Id="rId11" Type="http://schemas.openxmlformats.org/officeDocument/2006/relationships/image" Target="../media/image52.wmf"/><Relationship Id="rId24" Type="http://schemas.openxmlformats.org/officeDocument/2006/relationships/image" Target="../media/image93.wmf"/><Relationship Id="rId5" Type="http://schemas.openxmlformats.org/officeDocument/2006/relationships/image" Target="../media/image78.wmf"/><Relationship Id="rId15" Type="http://schemas.openxmlformats.org/officeDocument/2006/relationships/image" Target="../media/image85.wmf"/><Relationship Id="rId23" Type="http://schemas.openxmlformats.org/officeDocument/2006/relationships/image" Target="../media/image92.wmf"/><Relationship Id="rId10" Type="http://schemas.openxmlformats.org/officeDocument/2006/relationships/image" Target="../media/image82.wmf"/><Relationship Id="rId19" Type="http://schemas.openxmlformats.org/officeDocument/2006/relationships/image" Target="../media/image88.wmf"/><Relationship Id="rId4" Type="http://schemas.openxmlformats.org/officeDocument/2006/relationships/image" Target="../media/image37.wmf"/><Relationship Id="rId9" Type="http://schemas.openxmlformats.org/officeDocument/2006/relationships/image" Target="../media/image81.wmf"/><Relationship Id="rId14" Type="http://schemas.openxmlformats.org/officeDocument/2006/relationships/image" Target="../media/image84.wmf"/><Relationship Id="rId22" Type="http://schemas.openxmlformats.org/officeDocument/2006/relationships/image" Target="../media/image9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72421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027" y="0"/>
            <a:ext cx="2972421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32FFF481-41F0-4225-8C18-BC0565CC88A5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8829675"/>
            <a:ext cx="2972421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027" y="8829675"/>
            <a:ext cx="2972421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6922F72-5866-45C2-BB6D-0E570C3806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9:37.62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26 12592 0,'0'0'94,"-32"32"-94,32 0 15,0-32 17,0 33-17,0-33 1,0 0-16,0 0 31,32 0 0,-32 0-15,0 0-16,0 0 15,0-33 1,0 1-16,0 32 16,0-32-16,0 32 31,0 0-16,0 0 17,-32 0-1,32 0 62,0 32-77,0 0-16,0-32 16,0 33-1,0-1 1,0-32 15,0 0-15,32 0-1,-32 0-15,32 0 31,-32 0-31,0 0 16,0-32 0,0 32-16,0-33 15,0 33 1,0 0 46,0 0-62,0-32 16,-32 32 15,0 0-31,32 0 16,-33 0-16,1 0 15,0 0-15,32 0 16,-33 0 15,33 0-15,0 0-1,0 32-15,0-32 16,0 33 15,0-1-31,0-32 16,0 32-1,33-32 1,-1 0-16,-32 0 15,32 0-15,-32 0 16,33 0 0,-33 0-1,0 0-15,0-32 16,0 0-16,0 32 15,0-33 1,0 33 15,0-32-15,0 32-1,0 0-15,0 0 32,0-32-17,-33 32-15,33 0 31,-32 0-15,0 0 31,32 0-32,0 32 1,0-32 0,0 32-1,0-32 1,0 33-1,0-1 1,0-32 0,0 0-1,32 0 1,-32 0-16,32 0 15,-32 0-15,33 0 16,-33 0-16,0 0 16,32 0-1,-32 0-15,32-32 16,-32 32-16,0-33 15,0 33 1,-32-32 0,32 32-16,-32 0 15,-1-32-15,1 32 16,32-32-1,-32 32 1,32 0 15,0 0-15,-33 0 15,33 32-31,0-32 16,0 32-16,0-32 15,0 0 32</inkml:trace>
  <inkml:trace contextRef="#ctx0" brushRef="#br0" timeOffset="1">19292 11623 0,'0'0'125,"-32"0"-125,0 0 15,32 0-15,-33 0 16,33 0-16,0 33 31,0-1-15,0-32-16,0 32 15,0-32-15,0 0 16,0 0 0,0 0-1,65 0-15,-65 0 16,32 0-1,-32 0-15,33 0 32,-33 0-17,32 0-15,-32 0 16,0-32-16,0 0 15,0-1 1,0 33-16,0-32 31,0 32-15,-32 0-1,32-32 1,-33 32 15,33 0-15,-32 0-1,0 0 48,32 0-1,0 0-62,0 32 16,0-32-1,0 32-15,0-32 16,0 0-16,0 33 16,0-1-1,32-32 16,-32 0-15,32 0 0,-32 0-16,33 0 15,-33-32-15,0 32 16,0-33-1,0 33 1,0-32 15,0 32-31,0 0 16,-33 0-1,33 0 17</inkml:trace>
  <inkml:trace contextRef="#ctx0" brushRef="#br0" timeOffset="2">17095 11591 0,'0'0'47,"0"0"-32,0 0 1,-32 0 15,32 0-15,-33 0-1,33 32-15,-32 1 16,32-33-16,0 32 15,0-32 1,0 32-16,0-32 16,0 32-16,32-32 15,-32 0 1,33 0-1,-33 0 1,32 0 0,-32 0-16,32 0 15,1 0-15,-33 0 16,32 0-1,-32-32 1,0 32 0,0-32-1,0 32 1,0-32-1,0-1 1,0 33 0,0 0-1,-32 0 1,-1 0-1,33 0 1,-32 0 0,32 0 46,-32 0-46,32 0-1,0 0-15,0 33 31,0-33-31,0 32 16,0-32 0,0 0-1,0 32-15,0-32 16,32 0 46</inkml:trace>
  <inkml:trace contextRef="#ctx0" brushRef="#br0" timeOffset="3">20326 8782 0,'0'0'94,"0"0"-94,33 64 16,-33-64-1,0 0-15,0 33 16,32-33-16,0 0 15,-32 32-15,0-32 16,33 0 0,-33 0-1,0 0 1,0-32-1,32 32-15,-32 0 16,0-65 0,32 65-16,-32-32 15,0 32-15,0-32 16,0-1-1,0 33 1,0-32 15,0 32-31,-32 0 31,32 0-15,-32 0 0,32 0-1,-33 0 1,1 0-1,32 0 17,-32 0-1,32 0-16,-33 0 1,33 0 0,-32 0-1,32 0-15,0 0 16,0 32-16,0 1 15,0-33 1,0 32 0,0-32-16,0 32 15,0-32-15,0 0 16,32 0-16,-32 0 15,33 0 1,-33 0 0,32 0-1,0 0 1,-32 0-1,0-32 1,0 32 0,0-32-16,0-1 46,0 33-14,0 0-17,0 0 1,-32 0 46</inkml:trace>
  <inkml:trace contextRef="#ctx0" brushRef="#br0" timeOffset="4">15932 8717 0,'32'0'47,"-32"0"31,0 0-63,-32 0-15,32 0 16,0 0 31,0 0-47,0 33 15,0-33 1,0 32-1,0 0 17,0 0-17,0-32 16,0 33-15,0-33-16,0 0 16,32 0-1,0 0 16,-32 0-15,32 0 15,-32 0-15,0 0 15,0 0-15,0-33-16,0 1 15,33 32-15,-33 0 16,0-32-1,0 32 17,0-32-1,0 32-16,0 0-15,0 0 32,-33-33-17,33 1 1,0 32 15,-32 0-15,0 0 15,32 0-31,-32 0 31,32 0-15,0 0-16,-33 0 31,33 32 16,0-32-32,0 33-15,0-33 16,0 32-1,0-32 17,0 0-32,0 0 31,33 0-16,-33 0 17,32 0-17,-32 0 1,32 0-1,-32 0 1,0-32 15</inkml:trace>
  <inkml:trace contextRef="#ctx0" brushRef="#br0" timeOffset="5">18258 12689 0,'0'0'62,"0"0"-62,0 0 16,0 0-1,33 0 1,-33 0-16,0 0 16,32 0-1,0 0 1,-32 0-1,33 0 1,-33-33-16,32 1 16,0 32-1,-32 0-15,32 0 31,-32 0-15,33 0 0,-33-32-16,32 32 15,0 0 1,-32 0-16,33-32 15,31-1 1,-64 33 0,33 0-1,-1-32 1,-32 32 15,0 0-31,32 0 16,-32-32-16,0 32 15,33 0 1,-33-33-16,32 33 15,-32-32-15,0 32 16,32-32-16,-32 0 16,0 32-16,33 0 15,-33-33 1,0 33-1,0-32-15,32 32 16,-32 0-16,0-32 16,32-1-16,-32 33 15,0-32-15,33 32 16,-33 0-16,32-32 15,-32 0 1,32 32 0,-32-33-1,0 33-15,0-32 16,0 0-1,0 32-15,0-33 16,32 33-16,-32-32 16,0 32-16,0 0 15,0-32 1,33 0-1,-33 32-15,0-33 16,0 33 0,0 0-16,0-32 15,32 0 1,-32 32-16,32 0 15,-32-33-15,0 33 16,0-32-16,33 32 16,-33-32-1,0 0 32,0 32-31,0-33 15,0 33-31,0-32 15,32 0-15,0 32 16,-32-33 0,0 33-16,0-32 15,0 32-15,0-32 16,33 0-1,-33 32-15,0-33 16,0 33-16,0-32 16,32 0-16,-32 32 15,0-33-15,0 33 16,0-32-16,0 32 15,32-32-15,-32 0 16,33 32-16,-33-33 16,0 33-16,32-32 15,-32 0 1,0 32-16,0-33 15,0 33 1,32-32 0,-32 32-16,0-32 15,33 0-15,-33 32 16,0-33-1,0 33-15,0-32 16,32 0-16,-32-1 16,0 33-1,0-32 1,0 0-1,32 32-15,-32-33 16,0 33 0,33-32-16,-1 32 15,-32 0-15,0-64 16,0 64-1,32-33-15,-32 33 32,0-32-32,32 0 15,-32 32 1,33-33-16,-33 33 15,0-64 17,32 64-17,-32-32-15,0 32 16,32 0-16,-32-33 15,0 1 1,33 32-16,-33-32 31,0 32-31,0-33 16,0 1-1,0 32 1,0-32-16,32 32 16,-32-32-1,0 32-15,0-33 16,32 1-1,1 32 1,-33-32 0,0 32-1,0-33-15,32 1 16,-32 0-16,0 32 15,32-32 1,-32-1 0,0 1-16,0 32 15,33-32-15,-1-1 16,-32 33-16,0-32 15,0 32-15,0-32 16,32 32-16,-32-32 16,0-1-1,0 33-15,0-32 16,0 32-16,0-32 15,0-1 1,33 33 0,-33-32-16,32 32 15,-32-64 1,0 64-16,0-33 15,0 33-15,32-32 16,-32 32 0,0-32-1,33-1 1,-33 33-1,0-32-15,0 32 16,32-32 0,0 0-1,-32 32 1,0-33 15,0 33-31,0 0 16,32-32-1,-32 32-15,33-65 16,-1 65-1,-32 0-15,0-32 16,0 32 0,0 0-16,0-32 15,0 0-15,32 32 16,-32-33-16,0 33 15,0-32-15,0 0 16,0 32 0,0-33-16,0 33 15,0-32 1,33 32-16,-33-32 15,32-1-15,-32 33 16,0-32-16,0 32 16,0-32-1,0 0 1,0 32-1,0-33-15,0 33 16,0-32 0,0 32-16,0-32 15,0-1-15,0 1 16,0 32-1,0-32-15,0 0 16,32 32 0,-32-33-16,0 1 15,0 0 1,0 32-16,0-33 15,0 33 1,0-32-16,0 0 16,0 32-16,0-32 15,0-1-15,0 1 16,0 0-1,0 32-15,0-33 16,0 1-16,0 32 16,0-32-16,0 0 15,0-1 1,33 33-16,-33-32 15,0 0-15,0-1 16,0 1-16,0 32 16,0-32-1,0 0-15,0 32 16,0-33-16,0 33 15,0-32-15,0 32 16,0-32 0,0-1-16,0 33 15,0-32 1,0 0-1,0 0-15,0-1 16,0 33-16,0-32 16,0 0-16,0 32 15,0-33-15,0 33 16,0-32-1,0 32 1,0 0 93,0 0-93,0 0-16,-33 0 15,1 0-15,0 0 16,32 0-16,-33 0 16,33 0-1,-32 0-15,32 65 16,0-65-16,0 32 15,0-32-15,0 32 16,0-32 0,0 33 15,0-33 47,0 0-78,32 0 31,-32 0-31,33 0 16,-33 0-16,32 0 15,0 0-15,33-33 16,-65 33-16,32-32 15,-32 32-15,0-32 16,33 32-16,-33 0 16,32 0 15,-32-33-16,0 33-15,0 0 16,32 0 93,-32 0-109,33 33 16,-33-1-16,32 0 15,-32 1-15,0-1 16,0 0-16,0 0 16,32-32-16,-32 33 15,0-33-15</inkml:trace>
  <inkml:trace contextRef="#ctx0" brushRef="#br0" timeOffset="6">18064 12624 0,'0'0'47,"0"0"31,-32 0-47,32 0-16,-32 0 1,32-32-16,-33 32 16,1 0-16,32 0 15,-32-32-15,32 32 16,-33 0-1,33-33 1,0 33 15,0-32-15,-32 32-16,0-32 31,32 32-15,0 0-1,-32-33-15,32 33 16,-33 0-16,1 0 15,32-32-15,-32 32 16,32 0-16,-33-32 16,33 32-1,0 0 16,-32 0 1,0-32-17,32 32-15,-33 0 16,33-33-1,0 33 1,-32 0 0,32-32-1,-32 0 16,32 32-31,0 0 16,-33 0-16,33-33 16,0 33 15,0 0-16,0-32-15,-32 0 16,32 32-16,0-32 16,0 32-1,-32 0-15,32 0 16,-33-33-16,33 33 15,0-32 1,0 0 15,0 32-31,0 0 63,-32-33-48,32 33-15,0 0 16,0-32-1,0 0 32,-32 32-47,-1 0 16,33-32-16,0 32 15,0-33-15,0 33 16,0-32 0,-32 32-16,32-32 15,0 32-15,0 0 16,-32 0-1,32-33-15,0 33 16,0-32-16,0 0 31,-32 0-31,32 32 16,-33 0-16,33-33 15,0 33 1,0-32-16,0 32 16,-32-32-1,32 32 1,0-33-16,0 33 31,0-32-31,-32 0 16,-1 32-16,33-32 15,0 32-15,0 0 16,0-33-1,-32 1 1,32 0 0,0 32-1,-32-33-15,32 1 16,0 32-16,-33-32 16,33 32-1,0-32-15,0-1 16,-32 33-1,32-32 1,-32-65 0,-1 65-16,33 32 15,-32-32-15,32 32 31,0-33-15,-32 33-16,32-32 16,0 0-1,0 32-15,-33-33 16,33 33-1,0 0-15,0-32 16,0 32 0,-32-32-16,0-1 15,32 1 1,-33 0-16,33 0 15,0-1-15,-32 1 16,0 0-16,32 32 16,0-33-16,0 1 15,0 32-15,0-32 16,0 0-1,0-1-15,0 33 16,0-32 0,0 32-1,0-32 16,-32 32-31,32 0 16,0-33-16,0 1 16,0 32-16,0-32 15,0 32 1,0-32-16,0-1 15,0 33-15,0-32 16,-33 32-16,33-32 16,0-1-1,0 33-15,0-32 16,0 32-1,-32-64-15,32 64 16,0-33-16,0 33 16,0-32-16,0 0 15,-32-1-15,32 33 16,0-32-16,0 32 15,0-32-15,0 0 16,-33 32-16,33-33 16,0 33-16,-32 0 15,32-32-15,0 0 16,0 32-1,0-33 1,-32 33-16,32-32 16,0 32-1,0-32 16,0 0-31,-33 32 16,33-33 0,0 33-16,0-32 15,0 32-15,0-32 16,0 32-1,0-33-15,-32 33 16,32-64 0,-32 64-1,32-32-15,0 32 16,0-33-16,0 33 15,0-32-15,0 0 16,0 32-16,-33 0 16,33-33-16,0 33 15,0 0 1,0-32-1,0 0 1,-32 32 0,32-32-16,0-1 15,-32 1 1,32 0-1,0 32 17,0-33-32,-33 1 15,33 0-15,0 32 16,0-33-16,-32 1 15,0 32-15,32-32 16,0 32 0,0-32-16,0 32 15,0-33 1,0 1-16,0 32 15,-33-32 1,33 32-16,0-33 16,0 1-16,0 32 15,0-32 1,-32 32-1,32-32-15,0 32 16,0-33-16,0 1 16,0 32-16,0-32 15,0 32-15,-32-33 16,32 1-16,0 32 15,0-32-15,-32 0 16,32-1-16,0 33 16,0-32-16,0 0 15,0-1 1,0 1-16,0 0 15,0 0 1,0 32-16,0-65 16,0 65-16,0-32 15,0 32 1,0-33-16,0 33 15,0-32-15,0 0 16,0 32 0,0-32-1,-33 32-15,33-33 16,0 1-1,0 0 1,0 32 0,0-65-16,0 65 15,0-32 1,0 0-16,0-1 15,-32-31-15,32 31 16,0 1-16,0-32 16,0 31-16,0 1 15,0 0-15,-32-1 16,32 1-16,0 0 15,0 32-15,0-65 16,-33 65-16,33-32 16,0 32-1,-32 0 48,32 0-48,-32 0-15,32 0 31,-33 0-15,1 0-16,32 0 16,-32 0-16,-1 0 15,1 0 1,32 0-1,-32 0 1,32 0 0,0 32-16,0 1 31,0-33-16,0 0 32,0 0-16,32 0-15,-32 0 0,32 0-16,-32 0 15,33-33-15,-33 33 16,32-32-1,0 32 1,-32-32-16,33-1 16,-33 33-16,0 0 15,32 0 16,-32-32-31,0 0 16,32 32 15,-32 0 63,33 0-79,-33 0 1,32 0-16,-32 0 16,0 0-16,32 0 15,1 32 1,-33-32-1,32 0 1,-32 0 0,32 0 124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3:24.89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1005 7103 0,'-32'0'0,"32"0"16,0 0-1,-33 0 1,33 0-16,-32 0 15,32 0 1,0 32 0,0-32-16,0 33 15,0-33 1,0 0 31,0 0-16,32 0-16,-32 0 1,0 0 0,33 0-1,-33 0-15,32-33 16,-32 1-1,0 32 17,0-32-17,0 32 1,0 0-16,-32 0 15,32 0-15,-33 0 16,33 0 0,-32 0-16,32 0 31,0 0-16,0 32 1,0 0 0,0-32-16,0 65 15,0-65 1,32 0-1,-32 0 17,33 0-1,-33 0-16,0-32-15,0 32 16,0-33-16,0 33 16,0-64-16,0 64 15,0-33-15,0 33 16,0 0 15,-33 0-15,33 0-16,-32 0 15,0 0-15,32 33 16,-65-1-16,65 0 15,0 1-15,0-33 16,0 32-16,0-32 16,0 32-16,0 0 15,0-32-15,33 0 31,-1 0-31,-32 0 16,32 0 0,-32 0-1,0-32-15,0 32 16,32-32-16,-32 32 15,0-32-15,0 32 16,0-33-16,0 1 16,0 32-16,0 0 78,-32 0-63,32 0 1,0 0-16</inkml:trace>
  <inkml:trace contextRef="#ctx0" brushRef="#br0" timeOffset="1560.156">22168 6134 0,'-32'0'31,"32"0"-31,-32 0 15,32 0-15,-32 0 47,32 0-31,-33 0-16,33 0 15,0 0-15,0 33 16,0-33-16,0 32 16,0 0-16,0-32 15,0 32-15,0-32 16,33 0-1,-33 0 1,32 0 0,-32 0-1,32 0-15,0 0 16,-32 0-1,0 0-15,0-32 16,0 0 0,0 32-16,0-32 15,0 32 1,0-33-1,0 33 1,0 0 15,-32 0-31,32 0 16,-32 0-1,32 0-15,-32 0 16,32 0 0,-33 0-16,33 33 15,0-33-15,0 32 16,0 0-16,0-32 15,0 32-15,0 1 16,0-1 0,0-32-16,33 0 15,-33 0-15,0 0 16,0 0-1,32 0-15,-32 0 16,0 0-16,32-32 16,-32 32-1,32-33-15,-32 1 16,0 0-16,0 32 15,0-32-15,0 32 32,-32 0-32,32 0 15,-32 0-15,32 0 16,-32 0-16,32 0 15</inkml:trace>
  <inkml:trace contextRef="#ctx0" brushRef="#br0" timeOffset="3008.3008">19777 6037 0,'0'0'16,"0"0"-1,-32 0 32,32 0-16,0 0-15,-33 0-16,33 33 16,0-33-16,-32 32 15,32 0-15,-32 1 16,32-33-16,0 32 15,0 0 17,0-32-32,32 0 15,-32 0 1,32 0-1,-32 0 1,33 0 0,-33 0-16,32 0 15,0-32-15,-32 32 16,0-32-16,0 32 15,0-33-15,0 1 16,0 32 0,0 0-1,-32 0 1,32 0-1,-32 0 17,32 0-17,-33 0 1,33 0-16,0 0 15,0 0-15,0 32 16,0 1 0,0-33-16,0 32 15,0 0-15,0-32 16,0 32-16,0-32 15,0 0-15,33 0 32,-33 0-17,0 0 1,0 0-16,0-32 15,0 0-15,0 0 16,0 32 0,0-33-16,0 1 15,0 32 1,0 0 15,0 0 0,0 32-31</inkml:trace>
  <inkml:trace contextRef="#ctx0" brushRef="#br0" timeOffset="5656.5656">20940 7135 0,'0'0'62,"33"0"-46,-33 0 0,32 0-16,-32 0 15,32 0-15,-32 0 16,33 0-16,-1 0 15,-32 0 48,32 0-48,-32 0-15,33 0 16,-1 0-16,-32 0 16,32 0-16,-32-32 15,0 32-15,33 0 31,-33-32-31,32 32 16,0-33-16,1 33 16,-1-32-16,0 32 15,1 0-15,-1 0 16,0 0-16,-32-32 15,0 32-15,0-33 32,32 33-32,1 0 15,-33-32-15,0 32 16,32-32-1,-32 32-15,0 0 16,0-32 0,0-1-1,32 33 1,1 0-16,-33-32 15,0 32-15,32-32 16,-32-1 0,32 1-16,1 32 15,-33-32-15,0 0 16,32 32-1,-32-33-15,32 33 16,-32-32-16,33 0 16,-33-33-16,32 65 15,-32 0-15,0-32 16,32 32-16,1-32 15,-33 32-15,0-33 32,0 1-32,32 32 15,-32-32-15,32-1 16,1 1-16,-33 32 15,0-32-15,0 0 16,0-1-16,32 33 16,-32-64-16,0 64 15,32-33-15,-32 33 16,0-32-16,0 32 15,0 0-15,0-32 16,0 0-16,0 32 16,0-33-16,0 33 15,0-32-15,0 0 16,0 32-1,32-33-15,1-63 16,-33 96-16,0-33 16,0 1-16,0 0 15,0-1 1,0 1-16,0 0 15,0 0-15,0-1 16,0-31 0,0 31-16,0 1 15,0 0-15,0 32 16,0-65-16,0 65 15,0-32-15,0 32 16,0-32-16,0 32 16,0-33-1,0 1-15,0-33 16,0 65-16,0-32 15,0 32-15,0-32 16,0 0 0,0 32-1,0-33-15,0 33 31,0-32-15,32 32-16,-32-32 16,0-1-16,0 33 15,0-32 1,0 64 62,-32 1-63,-1-33 1,33 32-16,-32-32 16,32 0-16,0 32 15,-32-32-15,32 0 16,-32 0-16,32 33 15,0-33 63,0 0-62,32 0-16,0-33 16,0 1-16,-32 0 15,65 32-15,-65-33 16,32 1-16,-32 32 15,0-32-15,0 32 32,33 0 30,-1 32-62,-32 0 16,32 33-16,1 0 15,-33-33-15,0 32 16,0-64-16,32 33 15,-32-1-15,0 0 16,0-32 0,0 0 62</inkml:trace>
  <inkml:trace contextRef="#ctx0" brushRef="#br0" timeOffset="8632.8632">20940 7200 0,'0'0'31,"0"0"1,-32 0-17,0 0 16,32 0-15,-32 0-16,-1 0 16,-31 0-16,31 0 15,1-32-15,0 32 16,32 0-16,-33 0 15,33 0 1,0 0-16,-32 0 16,0-33-1,32 33-15,-33 0 16,33 0-1,0 0 1,-32 0 0,0-32-16,-1 0 15,33 32-15,0-33 16,-32 33-16,32 0 15,-32-32 1,-1 32-16,33-32 16,0 32-1,-32 0 1,32-33-1,0 33-15,0-32 16,-32 32-16,0 0 16,32 0-16,-33-32 15,33 32 1,-32 0-1,32-32-15,-32 32 16,32-33 0,0 33-1,-33-32 1,33 0-1,0 32 1,-32-33 0,32 33-1,0 0-15,0-32 16,-32 32-16,32 0 15,-33 0-15,33-32 16,0 0 0,0 32-1,0-33-15,0 33 16,-32-32-1,32 0-15,0 32 16,-32 0 0,32-33-16,0 33 15,0-32-15,-33 32 16,1 0-1,32-32-15,0 0 16,-32 32-16,32-33 16,0 1-16,0 0 31,-33 32-31,33-33 15,0 33 1,-32-32 0,32 0-1,0 32-15,0-32 16,0 32-16,-32-33 15,32 33-15,0-32 16,-33 32-16,33-32 31,0 32-31,0-33 16,-32 1-16,32 0 15,0 0-15,-32 32 16,32-33-16,0 1 16,-32 32-16,-1 0 15,33-32-15,0-1 16,0 33-16,0-32 15,-32 0-15,32 0 16,-32-1-16,32 33 16,-33-32-16,33 0 15,0-1-15,0 33 16,-32-32-16,32 0 15,0 32 1,0 0-16,-32-65 16,32 33-1,0 32 1,-33-65-16,33 65 15,0-32-15,0 32 16,0-32-16,0 0 16,0-1-16,0 1 15,0 0-15,0 32 16,0-65-16,0 33 15,0 32 1,0-65-16,0 65 16,0-32-1,0 32-15,0-32 16,0-1-1,0 1-15,0 32 16,0-32-16,0-1 16,0 1-16,0 0 15,0 0-15,0 32 16,0-33-16,-32 33 109,0 33-109,32-1 16,-65 32-16,33 1 15,-1-33-15,33 1 16,-32-1-16,32 0 15,0 0-15,-32 1 16,32-1-16,0-32 16,0 32-16,0 1 15,0-33 79,0 0-94,0-33 15,32-31 1,0 64-16,1-65 16,-33 33-16,0 0 15,32-1-15,-32 1 16,32 0-16,-32 32 15,0-33-15,0 33 16,0-32 0,0 32 62,33 0-78,-33 32 15,32 33-15,33-33 16,-1 1-16,1 31 15,0-32-15,-1 1 16,-32-1-16,1-32 16,-33 0-16,0 0 15,32 0 1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47:34.4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22 7264 0,'0'0'140,"-33"0"-124,33 33-16,0-33 15,0 32-15,0 0 16,0-32 0,0 0-16,33 0 31,-33 0 0,0 0 0,32 0-15,-32 0-16,0-32 31,0 32-15,0 0 30,0-32-30,0 32-16,-32 0 16,-1 0-1,33 0 1,-32 0-1,32 0 17,0 0-17,0 32 1,0 0-1,0-32-15,0 33 16,0-33 0,0 0-1,0 32-15,32-32 16,1 0 15,-33 0 16,0 0-47,0 0 15,0-32-15,0 32 16,0-33-16,0 1 16,0 32-1,0 0-15,0 0 31,-33 0-31,33 0 16,-32 0-16,32 0 31,-32 0-31,32 0 16,0 0-1,-33 0-15,33 32 16,0-32 0,-32 33-16,32-33 15,0 32 1,0-32-16,0 32 15,0-32 1,32 0 0,-32 0-1,33 0 1,-33 0-16,64 0 15,-64 0-15,33 0 16,-33-32 0,0 32-1,0 0-15,0-32 16,0 32-16,0-33 15,0 1 1,0 32-16,0 0 16,0 0-1,0 0 1,-65 0-16,33 0 15,-1 0-15,33 0 16,-32 0 15,32 0-31,0 0 16,0 32-16,0 1 15,0-33-15,0 32 16,0 0-16,0-32 16,65 0-16,-65 0 15,32 0 1,-32 0-16,32 0 15,-32 0 48,0 0-48,0-32-15,0 32 16,0-32-16,-32 32 16,32 0-16,-32 0 15,-1 0 1</inkml:trace>
  <inkml:trace contextRef="#ctx0" brushRef="#br0" timeOffset="1792.1791">20423 6586 0,'0'0'0,"0"0"109,0 33-93,0-1-1,0-32-15,0 32 16,0-32-1,0 32 1,0-32 0,33 0 15,-33 0 0,0 0-15,0-32-16,0 32 15,0-32-15,0 0 16,0-1-16,0 33 16,0 0 15,0 0-16,-33 0 17,33 0 14,0 0-46,-32 0 16,32 0-16,-32 33 16,32-33-1,0 32 1,0 0-1,0-32-15,0 0 16,0 32-16,32-32 16,-32 33-16,32-1 15,1-32 1,-33 0-1,0 0 17,0-32-17,0 32-15,0-33 16,0 33-1,0-32 1,0 0 0,0 32-16,-33 0 15,33 0 1,-32 0-1,32 0 1,0 0 15,-32 0-31,32 32 16,0-32-16,0 32 47,0-32-32,0 0 1,0 0-16,32 0 15,-32 0 1</inkml:trace>
  <inkml:trace contextRef="#ctx0" brushRef="#br0" timeOffset="7192.7192">23364 5876 0,'0'0'62,"0"0"-46,0 32-1,0 1 1,0-1-1,32-32-15,-32 0 16,0 0 46,0-32-46,0 32-16,0-33 16,0 33-16,0-32 15,0 32 1,0-32-16,0-1 15,0 33 1,0 0 0,0 0-16,-32 0 15,0 0-15,32-32 16,-33 32 31,33 0-16,-32 0-31,32 0 15,0 32 1,0 1-16,0-33 16,0 32-16,0-32 31,0 0-16,32 0 1,-32 0-16,33 0 16,-1 0 15,-32 0-16,0 0-15,32 0 16,-32 0-16,0-32 16,0-1-1,33 33 1,-33 0-16,0-32 31,0 32-15,0 0-1,-33 0 16,33 0 16,0 0-47,-32 0 16,32 65-1,0-65-15,0 32 16,0 0-16,0-32 16,0 33-16,0-33 15,0 0 1,32 0-1,-32 0 17,0 0-32,0 0 15,0-33 1,0 1-1,0 32 1,0 0 0</inkml:trace>
  <inkml:trace contextRef="#ctx0" brushRef="#br0" timeOffset="10577.0574">19422 7329 0,'0'0'47,"0"0"-32,0 0 1,32 0 0,-32 0-1,0-32 1,32-1-16,1 33 15,-1 0 1,-32-32-16,32 32 16,1-32-1,-1 32 1,-32 0-16,32 0 15,-32-32-15,0 32 16,32 0 0,-32-33-16,65 33 15,-65 0 1,0 0-16,32-32 15,-32 32-15,33 0 16,-1 0-16,-32-32 16,0 32-16,32-33 15,1 33-15,-1-32 16,-32 32-16,32-32 15,-32-1-15,33 33 16,-33-32-16,32 32 16,-32-32-16,32 32 15,-32-32 1,0 32-1,33-33-15,-1 33 16,-32 0-16,32-32 16,-32 32-16,33-32 15,-1 32-15,-32 0 16,32 0-16,-32-33 15,65 33-15,-65 0 16,0 0-16,32-32 16,-32 0-16,32 32 15,-32 0-15,0 0 16,33-32-1,-1 32-15,0 0 16,-32 0 0,33 0-16,-1-33 15,-32 33-15,32-32 16,1 32-16,-1 0 15,0 0-15,1 0 16,-1-65-16,0 65 16,-32 0-16,33 0 15,31-32 1,-64 0-16,65 32 15,-33 0-15,0-32 16,1 32-16,-1-33 16,0 33-16,33-32 15,-65 32-15,32 0 16,1 0-16,-33 0 15,32 0-15,0 0 16,1 0-16,-1 0 16,0-32-16,1 32 15,-1-33 1,0 33-16,65 0 15,-97 0-15,32-32 16,33 0-16,-65 32 16,65 0-16,-65 0 15,64-32-15,-64 32 16,33-33-16,31 33 15,-31 0-15,31-32 16,33 32-16,-32-32 16,-33-1-16,33 33 15,-1 0 1,-31 0-16,-1-32 15,0 32-15,-32 0 16,33-32-16,-1 32 16,-32 0-1,32 0-15,-32 0 16,33 0-16,-1 0 15,0 0-15,0 0 16,33 0-16,-33 0 16,1-32-16,31 32 15,1-33-15,-33 33 16,1 0-16,-1 0 15,0 0-15,1 0 16,31 0-16,1 0 16,-33-32-16,33 32 15,-1 0-15,-31 0 16,31-32-16,1 32 15,-33 0-15,1 0 16,31 0-16,-64 0 16,33 0-16,-1 0 15,0 0 1,1 0-16,-1 0 15,32 0-15,1 0 16,0-33-16,-33 33 16,0 0-16,33 0 15,-33 0-15,-32 0 16,33 0-16,-1 0 15,0 0 1,-32 0 0,33 0 15,-33 0 140,-33-32-171,-31 32 16,64 0-16,-33-32 16,33 0-16,-32 32 15,32 0-15,-32 0 16,-1 0-1,33-33 1,-32 33-16,32 0 16,-32-32-16,-1 32 15,33 0-15,0 0 94,33 0-94,-33 0 15,64 0-15,1 65 16,-33-65-16,1 0 16,-1 32-1,0 0-15,-32-32 16,33 32-16,-33-32 15,0 0 1,0 33 78,0-1-94,0-32 15,0 32 1,0 1-16,0-1 15,0-32-15,-33 64 16,1-64-16,32 33 16,-32-33 171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47:56.882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9389 7264 0,'-32'0'125,"32"33"-110,0-33 16,0 0 1,0 32-32,0 0 31,0-32 31,0 0 47,-32 0-93,32 0 0,-65 0-16,0 0 15,33 0-15,-33 0 16,33 0-1,32 0 48,-32 0-48,32 0 1,0 33 0,0-33-1,0 0 1,32 0-1,-32 0 1,32 0-16,1 0 16,-33 32-16,32-32 15,0 0-15,1 0 16,-33 0-16,32 0 31,-32 0-15,0 0-16,32 0 15,-32-32 1,0-1-1,33 33 1,-33 0-16,0 0 109,-33 0-62,33 0-47,-32 0 31,32 0-31,0 33 16,0-33-1,0 32 1,0-32 0,32 0-16,-32 0 31,0 32-31,33-32 15,-1 0-15,-32 0 16,32 0-16,1 0 16,-1 0-1,-32 0-15,0-32 16,32 32-16,-32-32 15,0-1-15,0 33 16,0-32 0,33 32-16,-33-32 46,0 32-30,0 0 0,-33 0-1,33 0-15,0-33 16,-32 33-1,0 0 1,32 0-16,0 33 31,-33-33-15,33 0-1,0 32-15,0-32 16,0 32 0,0 1-16,0-33 15,-32 32-15,32-32 16,0 32-1,0-32 17,0 0-1,32 0-16,-32 0-15,0 0 16,33-32 0,-33 32-16,0-32 15,0-1-15,0 33 16,32 0-16,-32-32 15,0 32 1,0-32 31,-32 32-47,-1 0 15,33 0-15,-32 0 16,0-33-16,32 33 16,-33 0-16,33 0 15,0 0 16,-32 0-31,32 33 16,0-33 0,0 32-16,-32 0 15,32 1 1,0-33-16,0 32 15,0-32-15,0 32 32,0 0-32,32-32 15,-32 0-15,32 0 16,-32 0 46,0 0-31,0-32-31,0 32 47</inkml:trace>
  <inkml:trace contextRef="#ctx0" brushRef="#br0" timeOffset="2720.272">18452 6651 0,'0'0'94,"0"0"-63,-32 0-15,32 0-16,0 0 15,0 32-15,-32 0 16,32 1-16,0-33 15,0 32-15,0-32 16,0 32-16,0-32 62,0 0-46,32 0 46,-32 0-46,32 0-16,0-32 16,-32 32-16,0-32 15,33-1 1,-33 33-16,0 0 15,0-32-15,0 32 16,0-32 0,0 32-1,0-32 1,-33 32 15,1 0 47,32 0-62,-32 32-1,32-32-15,0 32 16,-32-32-16,32 32 15,0 1 1,0-33 15,0 32-15,0-32-1,0 0 1,0 32 0,32-32-16,-32 0 15,32 0 1,0 0-1,-32 0-15,33 0 16,-33 0-16,32 0 16,-32-32 15,0 32-16,0-32 1,0-1 0,0 33-16,0-32 15,0 32-15,-32-32 16,32 32-16,-33-32 15,1-1-15,32 33 16,-32 0-16,0 0 16,-1 0-16,33 0 15,-32 0 1,32 0 46,-32 0-46,-1 0-16,33 0 15,-32 0-15,32 33 16,0-33 0,0 32-16,0-32 15,0 32 1,0-32-1,0 32-15,0-32 32,0 0-1,32 0-31,1 0 15,-1 0 1,0 0-16,1 0 16,-33 0-1,0 0-15,0 0 16,0-32-1,0 32 1,0-32 0,0 32-16,0-32 15,0-1-15,0 33 16,0-32-1,0 32 1,0 0-16,0 0 31,-33 0 0,1 0-31,32 0 16,0 0-16,0 65 16,0-65-16,-32 32 15,32-32 1,0 32-16,0 0 15,0-32-15,0 0 16,0 0 31,32 0-16,0 0 0,-32 0-15,0 0-1,0 0 1,0-32 0,0 32-1,0-32 1,0 32-1,0-32 1,0-1 0,0 33 62,0 33-63,0-33 1,0 32-16,0 0 15,0 0 1,0-32 31</inkml:trace>
  <inkml:trace contextRef="#ctx0" brushRef="#br0" timeOffset="6408.6408">15415 5908 0,'0'0'31,"0"0"94,0 0-109,0 0-1,0 33-15,0-33 16,0 32-16,0-32 15,0 32 1,0 0 0,0-32-1,32 0-15,-32 0 16,64 0-1,-64 0 1,65 0 0,-65-32-1,32 32-15,-32 0 16,0 0-16,33-32 15,-33 32-15,0-32 16,0-1 0,0 33-16,0-32 15,0 0 1,0-1-16,0 33 15,0-32 1,-33 32-16,33 0 16,-32 0-16,0 0 15,32 0-15,-33 0 16,33 0-1,-32 0 1,32 0 0,-32 0 15,0 0 0,32 0-31,0 0 16,0 0-16,0 0 15,0 32 1,0 1-1,0-33 1,0 32-16,0-32 16,32 32-1,0-32 1,-32 0 31,0 0-47,0 0 15,0-32 1,0 32-16,0-32 15,0-1 1,0 33-16,0-32 16,0 32-16,0-32 15,32 32 1,-32 0-16,0 0 47,0 0-32,-32 0 1,0 0-16,32 0 15,-32 0-15,32 0 16,-33 0 0,1 0-16,32 0 31,0 32-16,0-32-15,0 0 16,0 32 0,0 1-16,0-33 15,32 32-15,-32-32 16,33 0-16,-33 32 15,32 1-15,0-33 16,-32 0-16,32 0 16,-32 0-16,33 0 15,-33 0-15,0 0 16,32 0-16,-32-33 15,0 1-15,0 32 16,0-32 0,0-1-16,0 33 15,0-32 1,0 32-16,0-32 15,0 32 32,-32 0-31,32 0 15,-33 0-15,1 0-16,32 0 15,0 32-15,0-32 16,-32 32 15,32 1-15</inkml:trace>
  <inkml:trace contextRef="#ctx0" brushRef="#br0" timeOffset="10489.0488">19357 7426 0,'-32'0'15,"32"-32"1,0-1-16,-33 33 15,33 0-15,0 0 16,-32 0-16,0-32 16,32 32-16,0 0 15,-33-32 1,33 32-1,0-33-15,-32 33 16,0 0-16,32-32 16,-33 32-1,33-32-15,-32 32 16,32 0-1,0 0 1,-32-32 0,0-1-1,32 33-15,-33-32 16,33 32-16,-32-32 15,0 32 1,32 0-16,0-33 16,0 1-16,-33 32 15,33 0 16,-64 0-15,64-32 0,0 32-16,-33 0 15,33 0-15,-64-33 16,64 33 77,-33-32-93,-31 0 16,31 0-16,-31-1 16,31-31-16,1 64 15,32 0-15,-32-33 16,32 33-16,-32 0 15,-1 0 32,1-32-16,0 0-31,-1 32 16,33 0 0,-32 0-16,0 0 15,32-32 63,-33 32-78,33 0 16,-64 0-16,64-33 15,-33 33-15,-31-32 16,-1 0-16,0-1 16,1 33-16,64-32 15,-32 32-15,32 0 16,-65-32 31,65 32-32,-65-32 1,65-1-16,-32 33 15,0 0-15,-1 0 16,1 0-16,0-32 16,-1 32 30,1-32-46,0-1 16,-1 33-16,1-32 16,0 32-1,-1 0-15,1 0 16,32 0-16,-32 0 15,0 0-15,32 0 16,0-32-16,-33 32 16,33 0-1,-32 0-15,0-32 16,-1-1-16,1 33 15,0 0 1,-1 0-16,1 0 16,32 0 46,-32 0-46,32 0-16,-33 0 15,1 0-15,0 0 16,32 0-16,-33 0 15,1-32-15,0 32 16,32 0-16,-33 0 16,1 0-1,32 0 1,-32 0-16,32 0 15,-65 0 63,33 0-78,32 0 16,-65-32-16,-32 32 16,33 0-16,-1-33 15,33 33-15,-33 0 16,33-32-16,-1 32 15,33 0-15,-32 0 16,-32 0-16,64 0 16,-33 0-16,1 0 15,0 0-15,-1 0 16,33 0-16,-32 0 15,0 0 1,32-32 0,-33 32-1,1 0-15,32 0 0,-32 0 16,32 0-16,-33 0 62,33 0-46,-32 0-1,0 0-15,-1 0 16,33-32-16,-64 32 16,-1 0-16,1 0 15,-1 0-15,0 0 16,-32-33-16,33 33 15,31 0-15,1 0 16,-33-32-16,1 32 16,-1 0-16,1 0 15,-1 0-15,0 0 16,1 0-16,31-32 15,-31 32-15,31 0 16,-31 0-16,31 0 16,1 0-16,0 0 31,32 0-16,-32 0 1,32 0-16,-33 0 31,1 0-31,32 0 172,32 0-157,-32 0 1,33 0 0,-33 0-1,32-33-15,-32 33 16,0 0 46,32-32-46,0 32-16,1 0 15,-33-32-15,32 32 16,-32 0-16,32 0 16,-32 0-16,33 0 15,-33-32 32,0 32-31,32 0-16,-32 0 15,0 0 110,-32 0-109,-1 0-16,-31 32 15,31-32-15,-31 0 16,32 0-16,-33 64 16,33-64-16,-1 33 15,1-33 1,32 32 93,0-32-93,0 32-16,32 1 15,1-1-15,-1-32 16,-32 32-16,32 0 15,-32-32-15,33 0 16,-33 33-16,32-33 16,0 0-1,-32 32 1,32-32-16,-32 0 15,33 0-15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52:18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54 12387 0,'0'0'94,"-36"31"-94,36 0 15,0-31 17,0 31-17,0-31 1,0 0-16,0 0 31,36 0 0,-36 0-15,0 0-16,0 0 15,0-31 1,0 0-16,0 31 16,0-31-16,0 31 31,0 0-16,0 0 17,-36 0-1,36 0 62,0 31-77,0 0-16,0-31 16,0 31-1,0 0 1,0-31 15,0 0-15,36 0-1,-36 0-15,35 0 31,-35 0-31,0 0 16,0-31 0,0 31-16,0-31 15,0 31 1,0 0 46,0 0-62,0-31 16,-35 31 15,-1 0-31,36 0 16,-35 0-16,0 0 15,0 0-15,35 0 16,-35 0 15,35 0-15,0 0-1,0 31-15,0-31 16,0 31 15,0 0-31,0-31 16,0 31-1,35-31 1,0 0-16,-35 0 15,35 0-15,-35 0 16,35 0 0,-35 0-1,0 0-15,0-31 16,0 0-16,0 31 15,0-31 1,0 31 15,0-31-15,0 31-1,0 0-15,0 0 32,0-31-17,-35 31-15,35 0 31,-35 0-15,0 0 31,35 0-32,0 31 1,0-31 0,0 31-1,0-31 1,0 31-1,0 0 1,0-31 0,0 0-1,35 0 1,-35 0-16,35 0 15,-35 0-15,35 0 16,-35 0-16,0 0 16,36 0-1,-36 0-15,35-31 16,-35 31-16,0-31 15,0 31 1,-35-31 0,35 31-16,-36 0 15,1-31-15,0 31 16,35-31-1,-35 31 1,35 0 15,0 0-15,-35 0 15,35 31-31,0-31 16,0 31-16,0-31 15,0 0 32</inkml:trace>
  <inkml:trace contextRef="#ctx0" brushRef="#br0" timeOffset="1">19610 11454 0,'0'0'125,"-35"0"-125,0 0 15,35 0-15,-35 0 16,35 0-16,0 31 31,0 0-15,0-31-16,0 31 15,0-31-15,0 0 16,0 0 0,0 0-1,70 0-15,-70 0 16,35 0-1,-35 0-15,35 0 32,-35 0-17,36 0-15,-36 0 16,0-31-16,0 0 15,0 0 1,0 31-16,0-32 31,0 32-15,-36 0-1,36-31 1,-35 31 15,35 0-15,-35 0-1,0 0 48,35 0-1,0 0-62,0 31 16,0-31-1,0 32-15,0-32 16,0 0-16,0 31 16,0 0-1,35-31 16,-35 0-15,35 0 0,-35 0-16,35 0 15,-35-31-15,0 31 16,0-31-1,0 31 1,0-32 15,0 32-31,0 0 16,-35 0-1,35 0 17</inkml:trace>
  <inkml:trace contextRef="#ctx0" brushRef="#br0" timeOffset="2">17227 11422 0,'0'0'47,"0"0"-32,0 0 1,-36 0 15,36 0-15,-35 0-1,35 32-15,-35-1 16,35-31-16,0 31 15,0-31 1,0 31-16,0-31 16,0 31-16,35-31 15,-35 0 1,35 0-1,-35 0 1,36 0 0,-36 0-16,35 0 15,0 0-15,-35 0 16,35 0-1,-35-31 1,0 31 0,0-31-1,0 31 1,0-31-1,0 0 1,0 31 0,0 0-1,-35 0 1,0 0-1,35 0 1,-35 0 0,35 0 46,-36 0-46,36 0-1,0 0-15,0 31 31,0-31-31,0 31 16,0-31 0,0 0-1,0 31-15,0-31 16,36 0 46</inkml:trace>
  <inkml:trace contextRef="#ctx0" brushRef="#br0" timeOffset="3">20732 8716 0,'0'0'94,"0"0"-94,35 62 16,-35-62-1,0 0-15,0 31 16,35-31-16,0 0 15,-35 31-15,0-31 16,35 0 0,-35 0-1,0 0 1,0-31-1,36 31-15,-36 0 16,0-62 0,35 62-16,-35-31 15,0 31-15,0-31 16,0 0-1,0 31 1,0-31 15,0 31-31,-35 0 31,35 0-15,-36 0 0,36 0-1,-35 0 1,0 0-1,35 0 17,-35 0-1,35 0-16,-35 0 1,35 0 0,-35 0-1,35 0-15,0 0 16,0 31-16,0 0 15,0-31 1,0 31 0,0-31-16,0 31 15,0-31-15,0 0 16,35 0-16,-35 0 15,35 0 1,-35 0 0,35 0-1,0 0 1,-35 0-1,0-31 1,0 31 0,0-31-16,0 0 46,0 31-14,0 0-17,0 0 1,-35 0 46</inkml:trace>
  <inkml:trace contextRef="#ctx0" brushRef="#br0" timeOffset="4">15964 8654 0,'35'0'47,"-35"0"31,0 0-63,-35 0-15,35 0 16,0 0 31,0 0-47,0 31 15,0-31 1,0 31-1,0 0 17,0 0-17,0-31 16,0 31-15,0-31-16,0 0 16,35 0-1,1 0 16,-36 0-15,35 0 15,-35 0-15,0 0 15,0 0-15,0-31-16,0 0 15,35 31-15,-35 0 16,0-31-1,0 31 17,0-31-1,0 31-16,0 0-15,0 0 32,-35-31-17,35 0 1,0 31 15,-35 0-15,-1 0 15,36 0-31,-35 0 31,35 0-15,0 0-16,-35 0 31,35 31 16,0-31-32,0 31-15,0-31 16,0 31-1,0-31 17,0 0-32,0 0 31,35 0-16,-35 0 17,35 0-17,-35 0 1,36 0-1,-36 0 1,0-31 15</inkml:trace>
  <inkml:trace contextRef="#ctx0" brushRef="#br0" timeOffset="5">18489 12480 0,'0'0'62,"0"0"-62,0 0 16,0 0-1,35 0 1,-35 0-16,0 0 16,35 0-1,0 0 1,-35 0-1,35 0 1,-35-31-16,35 0 16,0 31-1,-35 0-15,35 0 31,-35 0-15,35 0 0,-35-31-16,35 31 15,0 0 1,-35 0-16,35-31 15,35 0 1,-70 31 0,35 0-1,0-31 1,-35 31 15,0 0-31,35 0 16,-35-32-16,0 32 15,36 0 1,-36-31-16,35 31 15,-35-31-15,0 31 16,35-31-16,-35 0 16,0 31-16,35 0 15,-35-31 1,0 31-1,0-31-15,35 31 16,-35 0-16,0-31 16,35 0-16,-35 31 15,0-32-15,35 32 16,-35 0-16,35-31 15,-35 0 1,35 31 0,-35-31-1,0 31-15,0-31 16,0 0-1,0 31-15,0-31 16,35 31-16,-35-31 16,0 31-16,0 0 15,0-31 1,35-1-1,-35 32-15,0-31 16,0 31 0,0 0-16,0-31 15,35 0 1,-35 31-16,35 0 15,-35-31-15,0 31 16,0-31-16,35 31 16,-35-31-1,0 0 32,0 31-31,0-31 15,0 31-31,0-32 15,35 1-15,0 31 16,-35-31 0,0 31-16,0-31 15,0 31-15,0-31 16,35 0-1,-35 31-15,0-31 16,0 31-16,0-31 16,36 0-16,-36 31 15,0-32-15,0 32 16,0-31-16,0 31 15,35-31-15,-35 0 16,35 31-16,-35-31 16,0 31-16,35-31 15,-35 0 1,0 31-16,0-31 15,0 31 1,35-31 0,-35 31-16,0-32 15,35 1-15,-35 31 16,0-31-1,0 31-15,0-31 16,35 0-16,-35 0 16,0 31-1,0-31 1,0 0-1,35 31-15,-35-31 16,0 31 0,35-32-16,0 32 15,-35 0-15,0-62 16,0 62-1,35-31-15,-35 31 32,0-31-32,35 0 15,-35 31 1,35-31-16,-35 31 15,0-62 17,35 62-17,-35-31-15,0 31 16,35 0-16,-35-32 15,0 1 1,35 31-16,-35-31 31,0 31-31,0-31 16,0 0-1,0 31 1,0-31-16,35 31 16,-35-31-1,0 31-15,0-31 16,36 0-1,-1 31 1,-35-32 0,0 32-1,0-31-15,35 0 16,-35 0-16,0 31 15,35-31 1,-35 0 0,0 0-16,0 31 15,35-31-15,0 0 16,-35 31-16,0-32 15,0 32-15,0-31 16,35 31-16,-35-31 16,0 0-1,0 31-15,0-31 16,0 31-16,0-31 15,0 0 1,35 31 0,-35-31-16,35 31 15,-35-63 1,0 63-16,0-31 15,0 31-15,35-31 16,-35 31 0,0-31-1,35 0 1,-35 31-1,0-31-15,0 31 16,35-31 0,0 0-1,-35 31 1,0-31 15,0 31-31,0 0 16,35-32-1,-35 32-15,35-62 16,0 62-1,-35 0-15,0-31 16,0 31 0,0 0-16,0-31 15,0 0-15,35 31 16,-35-31-16,0 31 15,0-31-15,0 0 16,0 31 0,0-32-16,0 32 15,0-31 1,35 31-16,-35-31 15,36 0-15,-36 31 16,0-31-16,0 31 16,0-31-1,0 0 1,0 31-1,0-31-15,0 31 16,0-31 0,0 31-16,0-32 15,0 1-15,0 0 16,0 31-1,0-31-15,0 0 16,35 31 0,-35-31-16,0 0 15,0 0 1,0 31-16,0-31 15,0 31 1,0-32-16,0 1 16,0 31-16,0-31 15,0 0-15,0 0 16,0 0-1,0 31-15,0-31 16,0 0-16,0 31 16,0-31-16,0 0 15,0-1 1,35 32-16,-35-31 15,0 0-15,0 0 16,0 0-16,0 31 16,0-31-1,0 0-15,0 31 16,0-31-16,0 31 15,0-31-15,0 31 16,0-32 0,0 1-16,0 31 15,0-31 1,0 0-1,0 0-15,0 0 16,0 31-16,0-31 16,0 0-16,0 31 15,0-31-15,0 31 16,0-32-1,0 32 1,0 0 93,0 0-93,0 0-16,-35 0 15,0 0-15,-1 0 16,36 0-16,-35 0 16,35 0-1,-35 0-15,35 63 16,0-63-16,0 31 15,0-31-15,0 31 16,0-31 0,0 31 15,0-31 47,0 0-78,35 0 31,-35 0-31,35 0 16,-35 0-16,36 0 15,-1 0-15,35-31 16,-70 31-16,35-31 15,-35 31-15,0-31 16,35 31-16,-35 0 16,35 0 15,-35-31-16,0 31-15,0 0 16,35 0 93,-35 0-109,35 31 16,-35 0-16,35 0 15,-35 0-15,0 0 16,0 0-16,0 0 16,35-31-16,-35 31 15,0-31-15</inkml:trace>
  <inkml:trace contextRef="#ctx0" brushRef="#br0" timeOffset="6">18278 12418 0,'0'0'47,"0"0"31,-35 0-47,35 0-16,-35 0 1,35-31-16,-35 31 16,0 0-16,35 0 15,-35-31-15,35 31 16,-35 0-1,35-31 1,0 31 15,0-31-15,-35 31-16,0-32 31,35 32-15,0 0-1,-35-31-15,35 31 16,-35 0-16,0 0 15,35-31-15,-35 31 16,35 0-16,-36-31 16,36 31-1,0 0 16,-35 0 1,0-31-17,35 31-15,-35 0 16,35-31-1,0 31 1,-35 0 0,35-31-1,-35 0 16,35 31-31,0 0 16,-35 0-16,35-31 16,0 31 15,0 0-16,0-32-15,-35 1 16,35 31-16,0-31 16,0 31-1,-35 0-15,35 0 16,-35-31-16,35 31 15,0-31 1,0 0 15,0 31-31,0 0 63,-35-31-48,35 31-15,0 0 16,0-31-1,0 0 32,-35 31-47,0 0 16,35-32-16,0 32 15,0-31-15,0 31 16,0-31 0,-35 31-16,35-31 15,0 31-15,0 0 16,-35 0-1,35-31-15,0 31 16,0-31-16,0 0 31,-35 0-31,35 31 16,-35 0-16,35-31 15,0 31 1,0-32-16,0 32 16,-35-31-1,35 31 1,0-31-16,0 31 31,0-31-31,-36 0 16,1 31-16,35-31 15,0 31-15,0 0 16,0-31-1,-35 0 1,35 0 0,0 31-1,-35-32-15,35 1 16,0 31-16,-35-31 16,35 31-1,0-31-15,0 0 16,-35 31-1,35-31 1,-35-62 0,0 61-16,35 32 15,-35-31-15,35 31 31,0-31-15,-35 31-16,35-31 16,0 0-1,0 31-15,-35-31 16,35 31-1,0 0-15,0-31 16,0 31 0,-35-31-16,0 0 15,35-1 1,-35 1-16,35 0 15,0 0-15,-35 0 16,0 0-16,35 31 16,0-31-16,0 0 15,0 31-15,0-31 16,0 0-1,0-1-15,0 32 16,0-31 0,0 31-1,0-31 16,-35 31-31,35 0 16,0-31-16,0 0 16,0 31-16,0-31 15,0 31 1,0-31-16,0 0 15,0 31-15,0-31 16,-36 31-16,36-32 16,0 1-1,0 31-15,0-31 16,0 31-1,-35-62-15,35 62 16,0-31-16,0 31 16,0-31-16,0 0 15,-35 0-15,35 31 16,0-32-16,0 32 15,0-31-15,0 0 16,-35 31-16,35-31 16,0 31-16,-35 0 15,35-31-15,0 0 16,0 31-1,0-31 1,-35 31-16,35-31 16,0 31-1,0-31 16,0-1-31,-35 32 16,35-31 0,0 31-16,0-31 15,0 31-15,0-31 16,0 31-1,0-31-15,-35 31 16,35-62 0,-35 62-1,35-31-15,0 31 16,0-31-16,0 31 15,0-32-15,0 1 16,0 31-16,-35 0 16,35-31-16,0 31 15,0 0 1,0-31-1,0 0 1,-35 31 0,35-31-16,0 0 15,-35 0 1,35 0-1,0 31 17,0-32-32,-35 1 15,35 0-15,0 31 16,0-31-16,-35 0 15,0 31-15,35-31 16,0 31 0,0-31-16,0 31 15,0-31 1,0 0-16,0 31 15,-35-32 1,35 32-16,0-31 16,0 0-16,0 31 15,0-31 1,-35 31-1,35-31-15,0 31 16,0-31-16,0 0 16,0 31-16,0-31 15,0 31-15,-36-31 16,36-1-16,0 32 15,0-31-15,-35 0 16,35 0-16,0 31 16,0-31-16,0 0 15,0 0 1,0 0-16,0 0 15,0 0 1,0 31-16,0-63 16,0 63-16,0-31 15,0 31 1,0-31-16,0 31 15,0-31-15,0 0 16,0 31 0,0-31-1,-35 31-15,35-31 16,0 0-1,0-1 1,0 32 0,0-62-16,0 62 15,0-31 1,0 0-16,0 0 15,-35-31-15,35 31 16,0-1-16,0-30 16,0 31-16,0 0 15,0 0-15,-35 0 16,35 0-16,0 0 15,0 31-15,0-63 16,-35 63-16,35-31 16,0 31-1,-35 0 48,35 0-48,-35 0-15,35 0 31,-35 0-15,0 0-16,35 0 16,-35 0-16,0 0 15,0 0 1,35 0-1,-35 0 1,35 0 0,0 31-16,0 0 31,0-31-16,0 0 32,0 0-16,35 0-15,-35 0 0,35 0-16,-35 0 15,35-31-15,-35 31 16,35-31-1,0 31 1,-35-31-16,35 0 16,-35 31-16,0 0 15,35 0 16,-35-31-31,0 0 16,35 31 15,-35 0 63,35 0-79,-35 0 1,35 0-16,-35 0 16,0 0-16,35 0 15,0 31 1,-35-31-1,35 0 1,-35 0 0,36 0 124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08:15.05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7192 7394 0,'0'0'15,"-32"0"-15,-1 0 16,33 0 93,0 32-93,0 0-1,0-32-15,0 32 16,0-32-16,0 33 16,0-33-16,0 32 31,0-32-31,0 0 31,33 0 0,-33 0 0,32 0-15,-32 0-16,32-32 16,-32 32-1,0-33 1,0 33-1,0-32 1,0 0 0,0 32-1,0-32-15,0 32 16,0-33-16,0 1 15,0 32 1,0 0 0,-32 0-1,32 0 1,-32 0 46,32 0-46,0 0-16,0 32 15,0-32-15,0 33 16,0-1-16,0 0 31,0 0-31,0-32 16,0 33-16,32-33 15,-32 32-15,0-32 16,32 0-16,-32 0 16,32 0-1,1 0 32,-33 0-16,0 0-31,0-32 16,32 32-1,-32-33 1,0 33-16,0-32 16,0 32-1,0-32 1,0 0-16,0 32 15,-32 0-15,32 0 16,-33 0-16,33-33 16,-32 33-1,32 0 1,-32 0-1,32 0-15,-32 0 16,-1 0 15,33 0-15,0 0-1,-32 0 1,32 65-16,0-33 16,0 0-1,0-32-15,0 33 16,0-33-1,0 64-15,32-64 16,1 0-16,-1 0 16,0 0-16,0 0 15,-32 0-15,33 0 31,-33 0-31,32 0 16,0 0-16,-32 0 16,33 0-1,-33 0 1,32-32-1,-32 32-15,0-32 16,0 32 0,0-33-1,0 33-15,0 0 16,-32-32-16,32 0 15,-33 32 1,1 0-16,-33 0 16,65 0-16,-32-32 15,0 32-15,0 0 16,32 0-16,-33 0 47,33 0-32,0 0-15,0 32 16,0 0-16,0-32 15,0 32-15,0-32 16,0 33-16,0-1 31,0 0-31,0-32 16</inkml:trace>
  <inkml:trace contextRef="#ctx0" brushRef="#br0" timeOffset="2511.2511">19680 7361 0,'0'0'15,"0"0"16,-32 0-15,32 0 0,-32 0-1,32 33-15,0-33 16,-33 0-16,33 32 15,0-32-15,-32 32 16,32-32-16,0 0 16,0 32-1,0 1-15,0-33 16,0 32-1,0 0 1,0-32-16,0 33 16,32-33-16,-32 32 15,0-32-15,33 0 31,-1 0-31,-32 0 16,32 0-16,-32 0 16,0 0 15,32-32-31,1-1 15,-1 33-15,-32-32 16,0 32-16,32-32 16,-32-1-16,0 33 15,0-32 1,0 32-1,0-32 1,0 32 15,0 0-31,-32-32 16,32 32-16,-65 0 15,65-33-15,-32 33 16,32 0-16,-32 0 16,32 0-16,-32 0 15,-1 0-15,33 0 16,-32 0-16,32 0 15,-32 0-15,-1 0 16,33 0 0,-32 0-1,32 33 1,0-33-16,0 32 15,0 0-15,0 0 16,0-32-16,0 33 16,32-33-1,1 32-15,-33-32 16,32 0-1,-32 0 17,32 0-17,-32 0 1,33 0-16,-33 0 15,32 0-15,0 0 16,0 0-16,-32-32 16,0 32-16,0-33 15,0 33 1,0-32 15,0 32 31,0 0-46,-32 0-16,32 0 16,-32 0-16,32 0 78,0 0-63,0 0-15,0 32 16,0 1-1,0-33 1,0 0 0,0 0-1,32 0 1,0 0-1,-32 0 1,0 0 0,33 0 15,-33-33-16,0 33-15,0-32 16,0 32 0,0 0-1,-33 0 1,1 0-1,32 0 17,-32 0-17,32 0-15,-32 0 16,32 0-16,0 0 15,0 32 1,0 1 0,0-33 30</inkml:trace>
  <inkml:trace contextRef="#ctx0" brushRef="#br0" timeOffset="4903.4902">18484 10138 0,'-32'0'172,"32"0"-157,0 32 1,0-32 0,0 33-16,-32-33 15,32 32-15,0 0 31,0-32 1,0 32-17,0-32 94,0 0-77,32 0-32,-32 0 15,0 0-15,32 0 16,-32-64-16,33 64 15,-33 0-15,0 0 16,0-32-16,0 32 16,0-33-1,0 1 1,0 32-1,0 0 1,0 0 0,-33 0-16,33 0 15,-32-32 1,32 32-1,-32 0-15,32 0 16,-32 0 0,-1 0-1,33 0-15,0 0 16,-32 0-1,32 32 17,0 0-32,0-32 15,0 33 1,0-33-16,0 0 15,0 0 1,32 0-16,1 32 16,-1-32-16,-32 32 15,32-32-15,0 0 16,-32 0-16,33 0 15,-33 0 1,32 0 0,0 0-16,-32 0 15,33 0 1,-33 0-1,0-32 1,0 32 0,0-32-16,0 32 15,0-33-15,0 1 16,0 32-16,-33-32 15,33 32-15,-32-33 16,32 33 0,-32 0-1,32 0 1,-33 0-16,1 0 31,32 0-15,0 0-1,-32 0-15,32 33 16,0-33-1,-32 0-15,32 32 16,-33-32-16,33 32 16,0 1-16,0-33 15,0 32 1,0-32-16,0 0 15,33 32 1,-33 0 0,32-32-16,-32 0 15,32 0 1,0 0-1,-32 0 32,0-32-47,33 32 16,-33-32-16,0 0 15,0-1-15,0 33 16,0 0 46,0 0-62,-33 0 16,1 0-16,32 0 16,-32 0-16,32 0 31,0 0-31,0 0 15,0 33-15,0-33 16,0 32-16,0-32 16,32 0-16,0 64 15,-32-64-15,33 0 16,-33 0-16,32 0 15,0 0 17,-32 0-1</inkml:trace>
  <inkml:trace contextRef="#ctx0" brushRef="#br0" timeOffset="12576.2575">20068 5069 0,'32'0'0,"-32"0"15,0 0 1,0 0-16,0 32 15,0-32 1,0 32-16,0 1 16,0-33-16,0 32 15,33-32-15,-33 32 16,0 1-1,0-1 1,0-32 0,0 32-16,0-32 15,0 32-15,0 1 16,0-1-16,0 0 15,0 1 1,0 31-16,0-64 16,0 32-16,0 1 15,0-1-15,0-32 16,0 32-16,0 1 15,-33-1-15,33 0 16,0 0 0,0-32-16,0 33 15,0-33-15,0 32 16,0 0-1,0-32-15,0 33 16,0-33 0,0 64-16,-32-64 15,32 32 1,0-32-1,0 33 1,0-33-16,0 32 16,0 0-16,0-32 15,0 33 1,0-33-16,0 64 15,0-64-15,0 32 16,-32-32-16,32 33 16,0-1-16,0 0 15,0-32-15,0 33 16,0-33-1,0 32-15,0 0 16,0-32 0,0 32-16,0 1 15,0-1-15,0-32 16,0 32-16,0-32 15,0 33-15,-33-33 16,33 32-16,0 0 16,0-32-16,0 32 15,-32 1-15,32-33 16,0 32-16,0-32 15,0 65-15,0-65 16,0 0-16,0 32 16,0-32-16,-32 0 15,32 32 1,-33-32-16,33 32 15,0 1-15,0-33 16,-32 32 0,32-32-16,0 32 15,0 1-15,0-33 16,0 32-16,0-32 15,0 32 17,0-32-17,0 33-15,0-1 16,-32-32-16,32 32 15,-33-32-15,33 32 16,0 1 15,-32-33-31,32 32 16,0-32-1,0 32 1,0 1-16,-32-1 16,32 0-16,-33 0 15,33 1 1,0-33-1,-32 32 1,32 0-16,0 1 16,0-33-16,0 32 15,0 0 1,0 0-16,0 1 15,0-1-15,0-32 16,-32 65 0,0-65-16,32 32 15,0-32-15,0 64 16,0-64-16,0 33 15,0-33-15,0 32 16,0 0-16,0-32 16,0 65-16,-33-33 15,1 33-15,32-33 16,0 0-16,0 33 15,0-65-15,0 64 16,0-64-16,0 0 16,0 33-16,0-33 15,0 64 1,-32-64-1,32 33-15,0-1 16,0 0-16,-33 0 16,33-32-16,0 33 15,0-1-15,-32-32 16,32 32-16,-32-32 15,32 0-15,0 65 32,-33-65-32,33 32 15,0-32 1,-32 65-16,32-65 15,-32 32 1,32-32-16,0 65 16,-33-65-1,33 0 1,0 64-16,0-64 15,-32 33-15,32-1 16,0 0-16,0 0 16,0-32-16,-32 65 15,32-65-15,0 32 16,0-32-16,-33 33 15,33-1 1,0-32 0,0 32-16,0-32 15,0 32-15,-32-32 16,0 33-16,32-33 15,0 32-15,0-32 16,0 32 0,0-32-16,0 33 15,0-1-15,-33-32 16,33 32-16,0-32 15,0 32 1,0-32-16,0 33 16,0-1-1,-64-32 1,64 32-16,0-32 15,0 33-15,-32-33 16,32 32-16,0-32 16,0 0-1,-33 32 1,1-32-1,32 0 17,0 0-32,0 32 15,0 1-15,-32-33 16,32 0-16,0 32 15,-33-32 1,33 0 0,0 0-16,-32 0 15,0 0 1,32 32-1,-33-32 17,33 0-17,0 0-15,-32 0 31,0 0-15,32 0 0,0 33-1,-33-33-15,33 0 16,-32 0 15,32 0-15,-32 0 15,-1 0-15,33 32-1,-32-32 32,32 0-31,-32 0-1,-1 0 16,33 0-15,-32 0 15,32 0-15,-32 0-16,32 0 31,-32 0-15,-1 0-1,33 0 16,-32 0-15,32 0 0,-32 0-1,-1 0 16,33 0-15,-32 0 15,32 0 0,0-32-15,0 32-16,0-33 16,0 33-1,-65 0 1,65-32-16,0 32 15,0 0 1,-32 0 0,32-32-16,0-1 15,0 33-15,0-32 16,-32 0-16,32 0 15,0 32 1,-33-33 0,33 33-1,0-32-15,-32 0 16,32 32-1,-32-33-15,32 1 16,-33 0-16,33 32 47,-32-32-47,32 32 15,0-33-15,-32 33 16,32-32-16,-33 0 16,33-1-16,-32 33 46,32 0-46,0-32 16,0 0-16,-32 32 16,32-32-1,0 32-15,0-33 16,0 1-16,-32 32 15,32-32 1,0 32 0,0-33-1,0 1-15,0 0 16,0 32-16,-33-32 15,33-1 1,-32-31-16,32 64 16,0-33-16,0 1 15,0 0 1,0 32-16,0-33 15,0 1 1,0 0-16,0 32 16,0-32-16,0-1 15,0 33-15,0-32 16,0 32-16,0-32 15,0 32 1,0-33 15,0 1-31,0 32 16,0-32-1,-32 32-15,32 0 16,0-65-16,0 65 16,0 0-1,-33 0-15,33-32 16,0 32-16,-32-32 15,32 32-15,0-33 16,-32 1 0,32 32-1,0-32-15,0 0 16,-33-1-16,1 1 15,32 0 1,0 32-16,0-33 31,0 33-15,0-64-1,0 64 1,0 0-16,0-32 16,-32-1-1,32 1 1,-33 32-16,33-32 15,0 32-15,0-33 16,0 1 15,0 0-15,-32 32-16,32-32 15,0-1-15,0 33 16,-32-32-16,32 32 16,-33-32-16,33 32 15,0 0 1,0-33-1,0 1 1,0 0-16,-32 0 16,32-33-16,0 33 15,0-1-15,0 1 16,0 32-16,-32 0 15,32-32-15,0 0 16,0 32 0,0 0 30,0-33-46,-33 1 16,33 0-16,0 32 16,-32-33-1,32 33-15,0-32 16,0 32-16,0-32 15,0 0-15,0 32 16,-32-33-16,32 33 16,0-32-16,0 0 15,0 32 1,0-33-16,0 1 15,-32 0-15,32 32 16,0-33-16,-33 33 16,33-32-16,0 0 15,0 0-15,0 32 16,0-33-16,0 33 15,0-64-15,0 64 16,0-33-16,0 33 16,0-64-16,0 64 15,0-32-15,0 32 16,0-33-16,0 1 15,0 0-15,0 32 16,0-33 0,0 1-1,0 0-15,0 32 16,0-32-16,0-1 15,0 33 1,0-32-16,0 32 16,0-32-1,0 32-15,0-65 16,0 65-16,0-64 15,0 64-15,0-33 16,0 33-16,0-64 16,0 64-16,-32-33 15,32 1 1,0 0-16,0 0 15,0 32-15,0-33 16,0 1-16,0 0 16,0 32-1,-32-33-15,32 1 16,0 0-16,0 32 15,0-32-15,-33-1 16,33 1-16,0 32 16,0-32-1,0-1 1,0 33-16,0-32 15,0 0-15,0 0 16,0-1 0,0 1-1,0 0 1,0-1-16,0 1 15,0 32 1,0-32-16,-32 0 16,32-1-1,0-31-15,0 64 16,0-33-16,0 33 15,0-32 1,0 0 0,0-33-16,0 33 15,0 32-15,0-32 16,0-1-16,0 33 15,0-32 32,0 32 0,-65 32-47,33 33 16,-65 32-16,32-65 15,1 65-15,-33-32 16,32-1-16,33-64 15,32 32-15,-32 1 16,32-33 109,0 0-110,0-33-15,32 33 16,0-32-16,-32 0 16,33 32-1,-33-65-15,32 1 16,0 31-16,0-31 15,-32 31-15,65 1 16,-65 0-16,0 32 16,32-32-16,-32-1 15,0 33-15,33-32 16,-33 32-16,0-32 15,0 32-15,32-33 16,-32 33-16,32 0 16,-32-32-16,33 32 15,-33 0-15,32 0 31,0 0-15,1 0 0,-33 0-16,64 32 15,-64-32-15,33 33 16,-33-1-16,32 0 15,0-32-15,1 97 16,31-97-16,-64 65 16,32-33-1,1-32-15,-33 32 16,32-32-1,-32 0 17,32 0-32,-32 33 15,33-33-15,-33 0 16,32 32-16,-32 0 15,0-32-15</inkml:trace>
  <inkml:trace contextRef="#ctx0" brushRef="#br0" timeOffset="14096.4095">20036 5004 0,'0'0'47,"0"32"-47,-33 1 16,1-1-1,32-32-15,0 0 16,-32 32-16,32-32 15,0 33-15,0-1 16,-33-32 0,33 0-16,0 0 156,0 0-156,0-32 15,0 32-15,33-65 16,-33 65-16,0-32 15,32-33-15,-32 33 16,0 0-16,0 32 16,0 0-1,32 0 94,-32 0-93,0 0 0,33 0-16,-1 32 15,-32 0-15,65 0 16,-33-32-16,0 33 15,-32-33-15,33 32 16,-33 0-16,32-32 16,-32 0-16,32 0 15,-32 0 32,0 33-31,32-33-1,-32 0 16,0 0 125,0 32-15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08:50.009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8484 10267 0,'0'0'203,"-32"0"-188,32 0 1,-32 0-1,32 0 1,0 32-16,0 1 16,0-33-1,0 0 32,0 0 15,0 0-46,0 0-16,0-33 16,32 33-1,0-32-15,-32 32 16,0-32-1,0 32-15,0-32 16,0-1 0,0 33-1,0-32 16,-32 32-15,32 0 15,-32 0 0,32 0 1,0 0-32,0 0 15,0 32-15,0 1 16,0-33-1,0 32-15,0-32 16,0 32 0,0-32-16,0 0 15,0 32-15,0 1 16,32-33-1,0 0-15,1 0 16,-33 0 0,32 0 15,0 0 0,-32 0-15,0-33-16,0 33 15,0-32-15,0 32 16,0-32-1,0 32 1,0 0 15,0 0-15,-32 0-1,32 0 1,-32 0-16,-1 0 16,1 0-16,32 0 15,-32 0-15,32 0 16,-32 0 15,32 0 0,0 0-15,0 0-1,0 32 1,0-32 0,0 32-1,0-32-15,0 33 16,0-33-1,32 0-15,-32 0 16,32 0-16,0 0 16,-32 0-16,65 0 15,-65 0-15,32 0 16,1 0-16,-33 0 15,0 0-15,0-33 16,32 33-16,0-32 16,-32 32-1,0-32-15,0 0 16,0 32-1,0 0 1,0 0 0,-32 0-1,0 0-15,32 0 16,-33 0-1,-31 0-15,31 0 16,1-33-16,32 33 16,-32 0-16,32 0 15,-32 0 1,32 0 46,0 0-46,-33 0-16,33 33 15,0-1-15,0 0 16,0-32-16,0 65 16,0-65-1,0 0 1,0 0-1,33 0 17,-33 0-17,32 0 1,-32 0-1,0 0-15,32 0 16,0 0 0,-32-33-1,0 33 1,0-32-1,0 32 1,0 0-16,0-32 16,-32 32-1,32 0-15,0 0 16,0 0 62,0 0-63,0 0-15,0 32 16,0-32-16,32 0 31,-32 0-15,33 0-1,-33 0 17,0 0-17,0-32 16,0 32-31,0 0 32</inkml:trace>
  <inkml:trace contextRef="#ctx0" brushRef="#br0" timeOffset="6807.6807">15996 9008 0,'0'0'187,"0"0"-140,0 32-16,0-32-15,0 0 31,32 0-16,-32 0 0,33 0 0,-33 0-15,0-32 0,32 32-1,-32 0 32,-32 0-16,32 0 47,-33 0 0,33 0-78,-32 0 16,0 0-16,32 0 47,0 32-32,0-32 1,0 33-16,0-33 31,0 0 0,32 0-15,-32 0 0,32 0 15,-32 0-16,0 0 1,0 0 0,33 0-1,-33-33-15,0 1 31,0 32 1,0 0 14,0 0-30,-33 0 15,33 0 63,-32 0-47,32 0 46,0 0-93,0 32 16,0-32-16,0 0 15,32 33 1,-32-33 15,33 0 63,-1 0-79,-32 0 1,0-33 0,0 1 15,0 32-16,0-32 1,0 32 0,0 0-16,-32 0 31,32 0-16,0 0 1,-33 0 15,33 0 0,-32 0-31,0 0 16,0 0-16,32 0 31,-33 0 32,33 0-63,0 0 15,0 0 1,0 32-1,0 0 1,0-32 0,0 33-1,0-33 1,0 0 15,33 0-15,-33 0 15,0 0 0,0 0-31,32 0 16,-32-33-16,0 1 15,0 32 1,0-32-16,0 32 31,0 0-15,0-33-16,0 33 46,0 0 32,0 0-62,0 33-16,0-33 31,0 0-31,0 32 16,0 0-16,0-32 15,32 0 1,-32 0 15</inkml:trace>
  <inkml:trace contextRef="#ctx0" brushRef="#br0" timeOffset="11816.1815">17256 9977 0,'0'0'219,"0"32"-188,0-32 0,0 0 47,33 0-15,-33 0-32,32 0-31,-32 0 31,0-32-15,0 32-1,0-33 1,-32 33 15,32 0 0,-33 0 0,33 0-15,-32 0 0,32 0 124,0 0-109,32 0-15,-32 33-16,0-33 31,33 0 0,-33 0 94,0 0-94,-33 0-15,33 0-1,-32 0 17,0 0-1,32 0-31,-32 0 15,32 0-15,-33 0 16,33 0 93,0 0-109,0 32 16,0-32-16,0 32 15,0-32 1,0 32 15,0-32-31,33 0 31,-33 0-15,32 0 0,0 0-1,-32 0 1,32 0-1,-32 0 1,33 0 0,-33 0-1,0 0 16,0-32-15,0 32 0,0-32 30,0 32-30,0 0 15,-33 0 0,33-32-15,0 32 15,0 0 32,0 0-48,0 32 1</inkml:trace>
  <inkml:trace contextRef="#ctx0" brushRef="#br0" timeOffset="15488.5487">19680 10009 0,'0'0'187,"0"0"-156,0 0 1,-32 0-17,32 0 79,0 32-94,0-32 47,0 0-32,32 0 16,-32 0 1,32 0 14,-32 0-14,0 0-17,33 0 1,-33-32 15,0 32-15,0 0 77,0 0-62,0 0-31,0 0 16,-33 0-16,33 0 16,0 0 140,0 0-141,0 32 1,0-32 31,0 0-1,0 0-30,33 0 15,-33 0 0,32 0-15,-32 0 15,0 0 16,0-32-31,0 32 30,0 0-14,0 0-17,-32 0 32,32 0-47,-33 0 16,33 0-16,-32 0 15,32 0 48,-32 0-48,32 0 1,0 32-1,-32-32-15,32 0 32,0 0 46</inkml:trace>
  <inkml:trace contextRef="#ctx0" brushRef="#br0" timeOffset="19359.9358">20940 9137 0,'0'-32'140,"0"32"1,0 0 46,0 0-172,0 0 32,0 0-31,0 0-1,0 32-15,0-32 16,33 0 15,-1 0 32,-32 0-63,0 0 15,0-32 16,0 32-15,0-32 31,0 32 109,-32 0-141,32 0 1,-33 0 93,33 0-109,-32 0 16,32 0 77,0 0-46,0 32 0,0-32 0,0 0-32,32 0 17,-32 0-17,33 0 1,-33 0-1,32 0 1,0 0 0,-32 0 15,0 0-16,0-32 1,0-1 0,0 33-1,0-32 16,0 32 47,-32 0-46,32 0-17,-32 0 1,32 0-1,-33 0 95,1 0-95,0 0-15,32 0 31,0 0-31,-32 32 16,32 1 0,0-33-16,-33 0 15,33 32 1,0-32 15,0 32 16,0-32-32,0 32 1,0-32 0,33 0 15,-33 0-16,32 0 17,0 0-1,-32 0 47,0 0-47,0-32 16,0 32-16,0 0-15</inkml:trace>
  <inkml:trace contextRef="#ctx0" brushRef="#br0" timeOffset="64578.4572">13540 5327 0</inkml:trace>
  <inkml:trace contextRef="#ctx0" brushRef="#br0" timeOffset="69138.9125">23332 5230 0</inkml:trace>
  <inkml:trace contextRef="#ctx0" brushRef="#br0" timeOffset="77042.7034">14801 7458 0,'0'0'202,"0"0"-202,0 32 32,0 1-17,0-33 1,32 0 15,-32 0 16,0-33-32,0 33 1,0-32 0,0 32 15,0-32 16,0 32-1,0 0 32,0 0-62,0 32 15,0-32-15,0 0 15,0 0-15,0 0 15,0 0 16,0 0-32,0 0 1,0 0-1,0-32 1,0 32 0,-65 0-1,65 0 1,-32 0-16,32 0 31,0 0-15,-32 0-1,32 0 1,0 0-16,0 32 15,0-32 1,0 32-16,0 1 47,0-33-47,0 0 15,0 0 1,32 0 0,-32 0-1,32 0 1,1 0 15,-33 0-31,0-33 16,0 33-1,0-32 1,0 32-16,0-32 15,0 32 17,0 0 30,0 0-46,0 32-16,0-32 15,0 32-15,0 1 16,0-33 15,32 0 47</inkml:trace>
  <inkml:trace contextRef="#ctx0" brushRef="#br0" timeOffset="80011.0003">22201 7426 0,'0'0'78,"0"32"-78,0 0 15,0-32 1,0 0-16,0 33 31,0-33-31,0 32 16,0-32 15,0 32-16,0-32 17,0 0-17,0 0 32,0 0-31,0-32-1,32 32-15,-32 0 31,0 0 79,0 0-95,-32 0 1,32 0-16,0 32 15,0 1 17,0-33-1,0 0-31,32 0 31,0 0-15,-32 0-1,0-33 1,0 33-16,0 0 15,0-32-15,0 32 16,0-32-16,0 32 16,0 0 15,0 0 0,0 0-15,-32 0-1,32 0 16,-32 0-31,32 0 16,0 0 0,0 32-1,0-32 1,0 0 62,0 0-47,-33 0-15</inkml:trace>
  <inkml:trace contextRef="#ctx0" brushRef="#br0" timeOffset="86115.6107">18484 10203 0,'33'0'31,"-1"0"-31,-32 0 16,32 0-1,1 0-15,-33 0 16,0 0-16,32 0 16,0 0-16,-32 0 15,33 0-15,-1 0 16,-32 0-1,32 0 1,-32 0 0,0 0-1,33 0-15,-1 0 16,-32 0 15,32 0-31,-32 0 16,33 0-1,-33 0 16,32 0 16,0 0-31,1 0-16,-33 0 15,32 0 1,0 0 15,-32 0-15,32 0 15,-32 0-15,33 0-16,-1 0 15,-32 0 1,0-33 62,32 33-63,1 0 1,-1 0-16,-32 0 62,32 0-62,-32 0 16,33 0 0,-33 0-16,32 0 15,-32-32-15,32 32 16,-32 0-16,33 0 47,-33 0-32,32 0 1,0-32-1,-32 32-15,33 0 16,-33-33-16,32 33 16,-32 0-16,32 0 31,-32 0-31,33 0 15,-33-32-15,32 32 16,-32 0-16,32 0 16,0-32-16,-32 32 15,33 0-15,-33 0 16,32 0 15,-32-32 0,32 32-31,1 0 16,-1-33-16,-32 33 15,32 0 1,1 0 31,-33-32-47,0 32 47,32 0-47,-32 0 15,32 0-15,-32-32 16,33 32-1,-33-33 1,32 33 0,-32 0-1,32-32-15,-32 0 16,33 32-16,-1-32 15,-32 32-15,32 0 16,-32-33-16,0 33 16,0 0-1,33-32 1,-1 32-1,-32 0 1,32 0-16,-32-32 16,32 32-16,1 0 15,-33 0-15,32-33 16,-32 33-1,0 0-15,0-32 16,32 32 0,-32 0-1,0 0 1,33-32-16,-1 32 15,-32-32 1,0 32-16,32 0 31,-32 0-15,0 0-1,33-33 1,-1 33-16,-32 0 16,0 0-1,32 0 1,-32-32 15,0 0-15,33 32-1,-33 0-15,32-33 16,-32 33-1,0-32 1,0 32 15,32 0-15,-32-64-1,33 64-15,-1-33 16,-32 1-16,32 32 16,1 0-16,-1-32 15,-32 32-15,32 0 16,-32-33-16,0 33 31,0-32-15,65 0-16,-65 32 15,32-32 1,-32 32-16,0 0 15,0-33 1,32 1-16,-32 32 31,0 0 0,33-32-15,-1 32-16,-32-33 16,32 33-1,-32-32 1,0 0-1,33 32-15,-33 0 16,32-33 15,0 33-31,-32-32 16,0 0-16,33 32 15,-1-32-15,-32 32 16,32-33-16,-32 1 16,0 32-1,0 0-15,33-32 16,-33 32-16,32 0 15,0-33 1,-32 33-16,0-32 16,33 0-16,-33 32 15,0-32-15,32 32 16,-32 0-16,32-33 15,-32 33 1,0-32-16,32 32 16,-32-32-1,33 32-15,-33 0 16,32 0-16,-32-33 15,0 1-15,0 32 16,0-32 0,32 32-1,-32 0 1,0-32-16,33 32 15,-33 0-15,0-33 16,32 33 0,-32-32-16,0 32 15,32 0 1,-32-32-16,0 32 15,33 0 1,-33-65-16,0 65 16,32 0-16,0-32 15,-32 0 1,33-1-16,-33 33 15,0-32-15,32 32 16,-32-32 0,0-1 15,32 33-31,-32 0 15,0-32 1,0 32-16,33 0 16,-33-32-16,0 0 15,32 32 1,-32 0 62,0-33-63,0 33 1,32-32 0,1 32-16,-33-32 15,32-1 1,-32 33-16,32-32 15,0 32 1,-32 0-16,0-32 16,0 0-16,0 32 15,0-33 1,33 33-16,-33 0 15,0-32 1,0 0-16,64-1 16,-64 33-16,0-32 15,33 0-15,-1 0 16,0-1-16,-32 1 15,33 32-15,-1-32 16,-32-1-16,0 33 16,32-32-1,-32 32-15,0-32 16,0 32-1,0-32 1,0 32-16,33 0 16,-33-33-16,32 33 15,-32-32-15,0 0 16,32 32-16,-32-33 15,33 33-15,-33-32 16,32 0-16,-32 32 16,0 0-16,0-33 15,32 33-15,-32-32 16,0 0-16,32 32 15,1 0-15,-33-32 16,0 32-16,32-33 16,-32 33-16,0-32 15,32 0-15,-32 32 16,33-65-16,-1 65 15,-32-32-15,32 32 16,1-32-16,-33 32 16,0-33-16,32 1 15,-32 32-15,32-32 16,1 32-16,-33-33 15,32 1 1,-32 0-16,32 32 16,-32-32-16,33-1 15,-1 1-15,-32 32 16,0-32-16,32-1 15,-32 33-15,0-32 16,0 0-16,0 0 16,65-1-16,-65 1 15,0 0-15,32-1 16,0-31-16,-32 64 15,0-32-15,0 32 16,0-65-16,33 65 16,-1-32-16,-32 32 15,0-33-15,0 33 16,0-32-16,0 0 15,32 32-15,-32-32 16,0 32-16,0-65 16,33 65-16,-33-32 15,0-1-15,0 1 16,0 32-1,0-32-15,0 32 16,0-32-16,0-1 16,0 1-16,0 32 15,0-32-15,0-1 16,32 33-16,-32-32 15,32 32-15,-32-64 16,0 64-16,0-33 16,0 33-16,0-32 15,0 0-15,33-1 16,-33 1-16,0 0 15,0 32-15,0-33 16,32 33-16,-32 0 16,32-32-16,-32 32 124,-32 32-108,32 1-16,0-1 16,-32 0-16,32 1 15,-33 31-15,33-31 16,-32 31-16,0-64 15,-1 65-15,1-33 16,32 0-16,0-32 16,-32 33-1,32-33-15,0 0 156,0 0-140,0-33-1,0 1-15,32-33 16,-32 65-16,32-32 16,-32 0-16,0 0 15,0 32-15,33-33 16,-33 1-16,0 32 15,0-32 1,32 32 46,-32 0-46,32 0 0,-32 32-16,33 0 15,-33-32-15,32 65 16,33-65-16,-1 64 15,-31 1-15,31 0 16,-31-65-16,-1 32 16,-32-32-16,32 0 15</inkml:trace>
  <inkml:trace contextRef="#ctx0" brushRef="#br0" timeOffset="92867.2858">18549 10267 0,'0'0'0,"0"0"47,0 0-16,-32 0-31,-1 0 15,33 0 1,-32 0 0,32 32-1,0-32 16,-32 0-15,0 0 0,-1 0-1,33 0-15,-32 0 16,0 0-16,32 0 15,-33 0 1,33-32 0,0 32-1,-32 0 16,32 0-31,-65 0 16,33 0-16,0 0 16,-1 0-16,1-32 15,0 32-15,-1 0 16,1 0-16,32 0 15,0-32-15,-32 32 16,32 0 31,0 0-16,-33 0-31,1 0 16,32 0-1,-32 0 1,0-33-1,-1 33 1,33 0-16,-32 0 16,32 0-1,-32 0 1,-1 0-16,33 0 15,0 0 1,-32 0-16,32-32 16,-32 32-1,32 0-15,-33 0 16,1 0 46,32 0-46,-32 0-1,32 0-15,-33 0 16,1-32 0,32-1-1,-32 33-15,-1 0 16,33 0 15,-32 0 0,0-32-31,32 32 16,-33-32-16,33 32 15,-32 0 1,0-32-16,32 32 16,0 0-1,-32 0 16,32 0-15,-33 0 0,33 0-16,-32-33 15,0 33 1,32 0-1,0-32-15,-33 32 16,33 0 15,0 0-15,-64-32-1,64 32 1,-33-33-16,33 33 16,-32 0-16,0-32 15,32 32 1,-33-32-1,1 0-15,0 32 16,32 0-16,0 0 16,-33 0-1,33 0 1,0-33-1,-32 33 32,0 0-31,32-32-16,-33 32 15,33-32 1,-32 32 15,32 0-31,-32 0 16,0-33-16,32 33 15,-33 0-15,33 0 16,-32 0 0,0-32-16,32 0 15,-33 32-15,33 0 16,-32 0 15,32 0-31,-32 0 16,32-32 30,-33 32-46,33 0 16,-32 0-16,32-33 16,0 33-1,-65-32 1,65 32-1,0-32 1,-32 32 0,32 0-16,0-33 31,0 33-16,0 0 1,-32 0-16,-1-32 16,33 0-16,0 32 15,-32 0-15,32-32 16,0 32-1,-32-33 1,-1 1 31,33 32-47,0 0 15,0-32 1,-32 32-16,32-33 16,0 33-16,0 0 15,-32 0-15,32-32 16,0 0-1,-32 32 1,32 0 0,0-32-1,-33 32 1,33-33-1,-32 1 1,32 32-16,-32-32 16,32 32-1,-33 0-15,33-33 16,-32 33-1,32-32-15,0 0 16,-32 32 0,32-33-1,0 33-15,-65-32 16,65 0-16,0 32 15,-32-32 1,32 32-16,-33-33 16,33 33-16,0-32 15,0 0 1,0 32-1,0-33 1,-32 33 0,32 0-16,0-32 15,0 0-15,-32 32 16,32-32-16,-33 32 15,1 0-15,32-33 32,0 33 14,-32-32-46,32 0 16,-32 32-16,-1-33 16,33 33-16,0-32 15,0 0-15,-32 32 16,32-32-1,-32 32-15,32-33 16,-33 1-16,1 32 16,32-32-16,0 32 15,0-33-15,-32 33 16,32-32-16,-33 0 15,33 32-15,-32 0 16,32-32 0,0 32-1,-32 0-15,-1-33 16,1 33-16,32-32 15,0 0-15,0 32 16,-32-33-16,32 33 16,-33-32-16,33 32 15,-32-32 1,0 32-16,32-32 15,0 32-15,-33-33 16,33 33-16,0-32 31,-32 32-31,0 0 16,32-32-1,0 32 17,-32-33-32,32 1 15,0 32-15,-33 0 16,33-32-16,0 32 15,0-32 1,0-1 0,-32 1-16,0 32 15,32-32-15,0-1 16,-65 33-16,65-64 15,-32 64 1,32-32-16,0 32 16,-33-33-16,33 1 15,-32 0-15,32 32 16,0-33-16,-32 33 15,32-32 1,-33 32 0,33-32-16,-32 32 15,32-32-15,-32-1 16,32 1-1,0 32-15,0-32 16,-33-1-16,1 33 31,0-32-31,32 0 16,0-1-1,0 1 1,0 0 0,0 32-16,0-32 15,-33 32-15,33-65 16,-32 65-16,32-32 15,0 32-15,0-33 16,-32 33-16,32-32 16,0 0-16,0 32 15,0-32-15,-32 32 16,32-33-16,0 1 15,-33 0-15,33 32 16,-32-33-16,32 1 16,0 32-16,0-32 15,-32 32-15,32-32 16,0 32-16,-33-33 15,33 1 1,0 32-16,-32-32 16,32 32-1,0-33-15,0 1 16,-32 32-16,32 0 15,0-32-15,0 32 16,0-32 0,-33 32-16,33-33 15,0 1 1,0 32-16,0-32 15,0 32 1,0-33-16,-32 1 16,32 32-16,-32-32 15,32 32-15,-33-32 16,33-1-1,0 33-15,0 0 16,-32 0-16,32-32 16,0 32-16,0-32 15,-32 32-15,32 0 16,0-33-16,0 1 15,0 32-15,0-32 16,-33 32-16,33-32 16,-32 32-16,32-33 15,0 33-15,-32-32 16,32 32-1,0-32-15,0 32 16,-33-33 0,33 1-1,0 32 1,0-32-16,0 32 15,-32-65-15,0 65 16,32-32 0,0 32-1,0-32-15,-32-1 16,32 33-1,0-32 1,-33 32-16,33-32 16,0 32-1,0 0-15,-32-32 16,0-1-1,32 33 1,0 0 0,0-32-16,-33 32 15,33 0-15,0-32 16,0-1 62,-32 33 31,32 0-93,-32 33-1,32-33 1,0 32-16,0-32 15,0 32 1,0 1 0,0-1-1,0-32-15,0 32 31,-33-32-15,33 32 0,0-32-1,0 33 1,0-33-1,0 0 157,0-33-156,0 1-16,0 32 15,0 0-15,0-64 16,0 64-16,0-33 15,33 33-15,-33 0 16,0-32 0,0 0 15,32 32-16,-32 0 1,0-33 0,0 33-16,0 0 15,0-32-15,0 32 31,32 0 47,-32 0-62,33 0 0,-1 0-1,-32 0 1,32 0-1,-32 0-15,33 0 32,-33 0-32,32 0 15,0 0 1,-32 0-16,32 0 15,-32 0-15,0 0 16,33 0-16,-1 0 16,-32 0-1,0 32 1,32-32-1,-32 0 1,0 0 124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15:11.47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9408 7039 0,'0'0'140,"-29"0"-124,29 28-16,0-28 15,0 28-15,0 0 16,0-28 0,0 0-16,29 0 31,-29 0 0,0 0 0,30 0-15,-30 0-16,0-28 31,0 28-15,0 0 30,0-28-30,0 28-16,-30 0 16,1 0-1,29 0 1,-30 0-1,30 0 17,0 0-17,0 28 1,0 0-1,0-28-15,0 28 16,0-28 0,0 0-1,0 27-15,30-27 16,-1 0 15,-29 0 16,0 0-47,0 0 15,0-27-15,0 27 16,0-28-16,0 0 16,0 28-1,0 0-15,0 0 31,-29 0-31,29 0 16,-30 0-16,30 0 31,-30 0-31,30 0 16,0 0-1,-29 0-15,29 28 16,0-28 0,-30 28-16,30-28 15,0 27 1,0-27-16,0 28 15,0-28 1,30 0 0,-30 0-1,29 0 1,-29 0-16,60 0 15,-60 0-15,29 0 16,-29-28 0,0 28-1,0 0-15,0-27 16,0 27-16,0-28 15,0 0 1,0 28-16,0 0 16,0 0-1,0 0 1,-59 0-16,29 0 15,1 0-15,29 0 16,-30 0 15,30 0-31,0 0 16,0 28-16,0 0 15,0-28-15,0 27 16,0 1-16,0-28 16,59 0-16,-59 0 15,30 0 1,-30 0-16,30 0 15,-30 0 48,0 0-48,0-28-15,0 28 16,0-27-16,-30 27 16,30 0-16,-30 0 15,1 0 1</inkml:trace>
  <inkml:trace contextRef="#ctx0" brushRef="#br0" timeOffset="1">20328 6456 0,'0'0'0,"0"0"109,0 28-93,0-1-1,0-27-15,0 28 16,0-28-1,0 28 1,0-28 0,29 0 15,-29 0 0,0 0-15,0-28-16,0 28 15,0-28-15,0 1 16,0-1-16,0 28 16,0 0 15,0 0-16,-29 0 17,29 0 14,0 0-46,-30 0 16,30 0-16,-30 28 16,30-28-1,0 27 1,0 1-1,0-28-15,0 0 16,0 28-16,30-28 16,-30 28-16,30 0 15,-1-28 1,-29 0-1,0 0 17,0-28-17,0 28-15,0-28 16,0 28-1,0-28 1,0 0 0,0 28-16,-29 0 15,29 0 1,-30 0-1,30 0 1,0 0 15,-30 0-31,30 28 16,0-28-16,0 28 47,0-28-32,0 0 1,0 0-16,30 0 15,-30 0 1</inkml:trace>
  <inkml:trace contextRef="#ctx0" brushRef="#br0" timeOffset="2">23026 5845 0,'0'0'62,"0"0"-46,0 27-1,0 1 1,0 0-1,30-28-15,-30 0 16,0 0 46,0-28-46,0 28-16,0-28 16,0 28-16,0-27 15,0 27 1,0-28-16,0 0 15,0 28 1,0 0 0,0 0-16,-30 0 15,0 0-15,30-28 16,-29 28 31,29 0-16,-30 0-31,30 0 15,0 28 1,0 0-16,0-28 16,0 28-16,0-28 31,0 0-16,30 0 1,-30 0-16,29 0 16,1 0 15,-30 0-16,0 0-15,30 0 16,-30 0-16,0-28 16,0 0-1,29 28 1,-29 0-16,0-28 31,0 28-15,0 0-1,-29 0 16,29 0 16,0 0-47,-30 0 16,30 56-1,0-56-15,0 28 16,0-1-16,0-27 16,0 28-16,0-28 15,0 0 1,30 0-1,-30 0 17,0 0-32,0 0 15,0-28 1,0 1-1,0 27 1,0 0 0</inkml:trace>
  <inkml:trace contextRef="#ctx0" brushRef="#br0" timeOffset="3">19408 7095 0,'0'0'47,"0"0"-32,0 0 1,30 0 0,-30 0-1,0-28 1,30 0-16,-1 28 15,1 0 1,-30-27-16,30 27 16,-1-28-1,1 28 1,-30 0-16,30 0 15,-30-28-15,0 28 16,29 0 0,-29-28-16,60 28 15,-60 0 1,0 0-16,29-27 15,-29 27-15,30 0 16,-1 0-16,-29-28 16,0 28-16,30-28 15,0 28-15,-1-28 16,-29 28-16,30-28 15,-30 1-15,30 27 16,-30-28-16,29 28 16,-29-28-16,30 28 15,-30-28 1,0 28-1,30-28-15,-1 28 16,-29 0-16,30-27 16,-30 27-16,30-28 15,-1 28-15,-29 0 16,30 0-16,-30-28 15,59 28-15,-59 0 16,0 0-16,30-28 16,-30 0-16,30 28 15,-30 0-15,0 0 16,29-27-1,1 27-15,0 0 16,-30 0 0,29 0-16,1-28 15,-30 28-15,30-28 16,-1 28-16,1 0 15,-1 0-15,1 0 16,0-55-16,-1 55 16,-29 0-16,30 0 15,29-28 1,-59 0-16,60 28 15,-31 0-15,1-28 16,0 28-16,-1-28 16,1 28-16,29-27 15,-59 27-15,30 0 16,0 0-16,-30 0 15,29 0-15,1 0 16,0 0-16,-1 0 16,1-28-16,0 28 15,-1-28 1,1 28-16,59 0 15,-89 0-15,29-28 16,31 0-16,-60 28 16,59 0-16,-59 0 15,59-27-15,-59 27 16,30-28-16,29 28 15,-29 0-15,29-28 16,30 28-16,-29-28 16,-31 0-16,31 28 15,-1 0 1,-30 0-16,1-27 15,0 27-15,-30 0 16,29-28-16,1 28 16,-30 0-1,30 0-15,-30 0 16,29 0-16,1 0 15,0 0-15,-1 0 16,31 0-16,-31 0 16,1-28-16,29 28 15,1-28-15,-31 28 16,1 0-16,0 0 15,-1 0-15,1 0 16,29 0-16,0 0 16,-29-27-16,29 27 15,1 0-15,-31 0 16,31-28-16,-1 28 15,-29 0-15,-1 0 16,31 0-16,-60 0 16,29 0-16,1 0 15,0 0 1,-1 0-16,1 0 15,29 0-15,1 0 16,-1-28-16,-30 28 16,1 0-16,29 0 15,-29 0-15,-30 0 16,30 0-16,-1 0 15,1 0 1,-30 0 0,30 0 15,-30 0 140,-30-28-171,-29 28 16,59 0-16,-30-28 16,30 1-16,-30 27 15,30 0-15,-29 0 16,-1 0-1,30-28 1,-30 28-16,30 0 16,-29-28-16,-1 28 15,30 0-15,0 0 94,30 0-94,-30 0 15,59 0-15,0 56 16,-29-56-16,0 0 16,-1 27-1,1 1-15,-30-28 16,30 28-16,-30-28 15,0 0 1,0 28 78,0 0-94,0-28 15,0 27 1,0 1-16,0 0 15,0-28-15,-30 55 16,0-55-16,30 28 16,-29-28 17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16:05.59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608 9815 0,'0'0'140,"0"0"-124,0 0 0,-32 0-1,0 0 1,32 0-1,0 32-15,0-32 16,0 33 15,0-1-15,0-32-16,0 0 47,0 0 15,0 32-62,0-32 62,0 0-46,0-32 0,0 0 15,0 32-31,0-33 15,0 33 1,0 0 0,0-32-16,-33 32 31,33 0-16,-32 0 1,0 0 0,32 0-16,-32 0 15,32 0-15,-33 0 16,33 0 46,0 0-31,0 32-31,0-32 16,0 33 15,0-1-31,0-32 16,0 32-1,0-32 17,0 0-17,33 0 1,-33 0-16,32 0 15,0 0-15,-32 0 32,32 0-17,-32 0-15,0 0 16,0 0-1,33-32-15,-33 0 16,0 32 15,0-33-31,0 33 16,0-32-16,0 32 15,0-32 1,0 0 15,0 32-15,0 0-1,-33 0 17,33 0-1,-32 0 0,0 0 0,32 0-15,-32 32-1,32-32-15,-33 0 16,33 32-16,0-32 16,0 32-1,0-32 1,0 33-16,0-1 15,0-32 1,0 32 15,0-32-15,0 0-16,33 0 15,-33 0 17,32 0-32,0 0 15,-32 0 1,32 0-1,-32 0 1,33 0-16,-1 0 16,0 0-1,-32 0 1,0 0-1,0 0 1,0-32 0,0 0-16,0 32 15,0-33 1,-32 33-16,32-32 15,-32 32 1,32-32 0,0 32-1,-33 0 16,33 0-15,-32 0 0,0 0-16,32 0 31,-32 0 31,32 0-46,-33 0-1,33 32 1,0-32 0,0 32-16,0-32 15,0 33-15,0-1 16,0-32-1,0 32 1,0-32 0,0 0 15,33 0-16,-33 0 1,32 0 0,0 0-1,-32 0 1,32 0 15,-32 0 0,0-32-15,0 0-1,0 32 1,0-33 0,0 33 15,0 0-31,0 0 31,0 0-15,-32 0 30,32 0-14,0 0-17,0 33 1,0-1-16,0-32 15,0 32 1,0-32 0,0 0-1,0 0 16,32 0 1,-32 0-1,0 0 0,0 0 0,0 0-15,0 0 46,0 0-15,-32 0-47,32 0 16,0 33 15,0-33-16,0 0 63</inkml:trace>
  <inkml:trace contextRef="#ctx0" brushRef="#br0" timeOffset="14912.4911">16416 7975 0,'0'0'172,"0"0"-157,0 0 17,-32 0-17,32 0 1,0 32-1,0-32 1,0 32 31,0 1-47,0-33 15,0 32 17,0-32-17,0 32 1,0 0-16,0-32 15,32 0 1,1 0 0,-33 0-1,32 0 16,-32 0 1,0 0-17,0 0-15,0-32 16,0 32-1,0-32-15,0 32 32,0-32-17,0-1 1,0 33-1,0 0 17,0 0-1,-32 0 0,-1 0 31,33 0-30,-32 0 264,32 0-280,0 33-1,0-33 16,0 32-15,0-32 0,32 0 46,-32 0-31,33 0-15,-33-32-1,0-1-15,0 33 16,32 0-16,-32-32 16,0 32-16,0-32 15,0 32 1,0-33 15,0 1-15,0 32 30,0 0-30,0 0 31,0 0-32,-32 0 63,-1 0 0,33 0-62,0 0-16,-32 0 16,32 0-1,0 0 63,0 32-62,0-32-1,0 33 1,0-33 0,0 32-1,0-32 1,32 0-1,1 0 1,-33 0 15,32 0-31,-32 0 16,32 0 31,-32 0-16,0 0-16,0 0 17,0-32-17,0 32-15,0 0 16,0-33-1,0 1 1,0 32-16,0 0 16,-32 0-1,32-32-15,0 32 31,-32 0-15,-1 0 0,33 0 15,-32 0-16,32 0 17,-32 0-1,-1 0 16,33 0-32,-32 0 16,32 0-15,-32 0-16,32 0 16,0 32-1,0 0 1,-33-32-1,33 33 1,-32-33 0,32 0-16,0 0 15,0 32 1,32-32-16,-32 0 15,0 0 17,0 32-32,33 1 15,-33-33 1,32 0-16,-32 32 15,0-32-15,0 32 16,32-32-16,1 0 16,-33 32-16,0-32 31,32 0 0,-32 0-15,32 0 30,-32-32-30,0 32-16,33 0 16,-33-32-16,0 32 31,0-32-31,0 32 31,0-33-15,0 1-16,0 32 15,0 0-15,0-32 31,-33 32-31,33 0 16,-32 0 15,32 0 16,-32 0 31,32 0-78,0 32 16,0 0-1,0-32 16,0 33-15,0-33 31,0 0-32,32 0 17,-32 0 46,0 0-63,0-33-15,0 1 16,0 32-1,0-32-15,-32 32 16,32 0-16,-33 0 16,33 0-1,-32 0 1,32 0 124,0 0-124,0 0-1,0 0 1,0 0 0,0 32-16,0-32 15,32 0 1,1 0-1,-33 0-15,32 0 16,-32 0 0,32 0 15,-32 0 62,0 0-77,0-32 15,0 32-31,0-33 16,0 1 15,0 32-15,-32 0-1,32 0 1,-32 0 31,-1 32-32,33-32 1,0 33-16,0-33 31,0 32-15,0-32-1,0 32-15,33-32 31,-33 0-15,0 0 0,32 0-1,-32 0 1,0 33-1</inkml:trace>
  <inkml:trace contextRef="#ctx0" brushRef="#br0" timeOffset="36585.6582">18969 6070 0,'0'0'187,"0"0"-187,0 0 249,0 0-217,-32 0-17,32 0-15,0 32 16,-32-32 93,-1 32-93,33-32-1,-32 0-15,32 33 16,0-33 15,0 32-15,0 0 30,0-32-46,0 0 16,0 0 0,32 0-1,1 0 16,-33 0 1,32 0-1,-32 0-16,32 0 32,-32 0-31,33 0-1,-33 0 63,0-32-78,0 32 16,0-32 15,0 32 0,0-33-15,0 1 0,0 32 15,-33-32-16,33 32 1,-32 0 15,32 0-15,-32 0 218,-1 0-219,33 0-15,0 0 16,0 32 156,-32 0-141,32-32 0,0 33-15,0-33 15,0 32-16,0 0 1,0-32 62,0 0-47,0 0 0,32 0 1,1 0-17,-33 0 16,32 0 1,-32 0-1,32 0 0,-32-32 0,0 32 0,0-32 1,0 32-1,0-33-16,0 1 17,0 32-1,-32 0-16,32-32 1,0 32-16,0-33 16,-32 33-16,32 0 15,-33 0-15,33-32 16,0 32-16,-32 0 31,0 0-15,32-32-1,0 32 16,0 0 47,-33 0-62,33 32 31,0-32-16,0 32-15,0-32-16,0 33 15,0-33-15,0 32 16,0 0-1,0-32 1,0 33-16,0-33 31,0 32 0,0-32-15,0 32-16,33-32 16,-33 0 15,32 0-16,-32 0-15,0 0 16,32 0-16,1 0 16,-33 0 15,32 0-31,-32 0 31,32 0 0,-32-32-31,0 32 31,0-32-15,0 32 31,0-33-16,0 1-15,0 32-1,-32-32 1,32-1 15,0 1-31,-32 32 16,32-32-1,-33 32 1,33 0 31,-32 0 15,32 0 94,0 0-140,0 0-16,-32 32 15,32 0-15,0-32 47,0 33-31,0-33 15,0 0 0,0 32-15,32-32-16,-32 0 15,0 32 1,32-32-16,-32 33 15,33-33 1,-33 0 46,32 0 1,-32 0-16,0-33 15,0 33 0,0 0-46,0-32 0,-32 32-1,32 0 1,-33 0-1,33 0-15,-32 0 32,32 0 14,-32 0 48,-1 0-47,33 0-32,0 0 17,0 32-17,0 1-15,0-33 31,0 32-31,0-32 16,0 32 0,0 0-1,0-32 16,0 33 1,0-33-17,33 0 1,-33 0-1,32 0 17,-32 0-17,32 0 16,1 0-31,-33 0 32,32 0 14,-32 0 1,32 0-31,-32 0-1,0 0 32,33 0-31,-33 0-1,32-33 17,-32 1-17,0 32 16,0-32-31,0 32 16,0 0-16,0-32 47,0-1-32,0 33 1,0-32 0,0 32-1,0 0 16,-32 0-15,32 0 15,0-32-15,-33 32-1,33 0 32,-32 0 16,32 0-32,0 0 125,0 0-125,0 32-15,-32-32-16,32 32 15,0 1 32,0-33 15,0 0-30,0 0 14</inkml:trace>
  <inkml:trace contextRef="#ctx0" brushRef="#br0" timeOffset="84691.4681">23235 4262 0,'0'0'327,"-32"0"-295,32 0-17,-33 0 126,33 0-110,0 32-16,0-32 1,0 32 15,0-32 16,0 0-31,0 0-1,33 0 16,-33 0 1,32 0 14,-32 0-30,32 0 0,-32-32-16,0 32 15,0-32 1,0-1-1,0 33-15,0-32 32,0 32-1,0 0-31,0 0 15,-32-32 1</inkml:trace>
  <inkml:trace contextRef="#ctx0" brushRef="#br0" timeOffset="85867.5859">23170 4262 0,'0'-33'15,"0"33"157,0 33-141,0-33 31,0 0-15,0 0 31</inkml:trace>
  <inkml:trace contextRef="#ctx0" brushRef="#br0" timeOffset="93227.3218">15447 9847 0,'0'0'109,"0"-32"-109,0 32 16,0-32 0,0 0-1,0 32 1,0-33-1,0 33 1,0-32 0,0 0 15,0 32-16,0-33 1,0 33 0,0 0-16,32-32 15,-32 32 1,0-32-16,0 0 15,0 32 32,0-33-47,0 33 16,0-32-16,32 0 15,1 32-15,-33-33 16,0 33-16,0-64 31,0 64-15,32-32-16,-32 32 15,0-33-15,0 1 16,0 32 0,0-32-16,0 32 15,0-33 1,32 33-16,-32-32 15,0 32 1,0-32-16,33 32 16,-33 0-16,0-32 15,0 32 1,0-33-16,32 1 15,-32 32-15,0-32 16,0 32-16,0 0 16,0-33-16,32 33 15,-32-32-15,0 0 16,33 32-1,-33-33-15,32 33 16,-32-32-16,0 0 16,0 32-1,32-32-15,-32 32 16,0-33-1,33 33 1,-33-32-16,32 0 16,-32 32-16,32-65 15,1 65 1,-1-32-16,-32 32 15,0-32-15,32-1 16,-32 1 0,32 0-16,1-1 15,-33 33-15,0-32 16,32 0-16,-32 0 15,0 32 1,0 0-16,32 0 16,1-33-16,-33 33 15,0-32 1,32 0-1,-32 32-15,32-33 16,1 33 0,-1-64-1,0 64 1,-32-32-16,33-1 15,-33 33-15,0-32 16,0 32 0,64-32-16,-64 32 15,0-65-15,33 65 16,-33-32-16,32 0 15,0 32-15,1-33 16,-33 33-16,32-32 16,0 32-16,0-65 15,-32 65-15,33 0 16,-1-32-16,-32 0 15,0 32-15,32-32 16,1 32-16,-1-33 16,-32 1-1,65 0-15,-65 32 31,32 0-31,-32 0 16,0-33-16,32 1 16,-32 32-1,33-32-15,-1 32 16,0-65-16,1 65 15,-1-64-15,0 64 16,33-65-16,-65 33 16,32 0-16,0 32 15,1-33-15,-1 1 16,-32 0-16,32 32 15,-32 0-15,33-33 16,-33 1-16,32 32 16,0 0-16,1 0 15,-33-32-15,32-1 16,0 33-16,1-32 15,-1 0-15,0 32 16,-32-32-16,33-1 16,-1 33-16,-32-32 15,32 0-15,-32-1 16,33 33-1,-1 0-15,-32-32 16,32 32-16,-32 0 16,32 0-1,1-32-15,-1 0 16,-32 32-1,32-65-15,1 65 16,-1 0-16,0-32 16,33-1-16,-33 33 15,1-32-15,-33 32 16,64-32-16,-64 32 15,33-32-15,-1 32 16,0 0-16,-32-33 16,33 1-16,-1 32 15,0-32 1,-32 32-16,32 0 15,-32 0-15,33-33 16,-1 33-16,-32-32 16,32 32-16,-32-32 15,33 32-15,-33 0 16,64-32-1,-31 32-15,-1-33 16,65 33-16,-97-32 16,65 32-1,-65-32-15,32 32 16,0-33-16,1 33 15,-1 0-15,32 0 16,-31 0-16,-1-32 16,0 0-16,1 32 15,31 0-15,-31-32 16,-1 32-16,-32-33 15,65 33-15,-65 0 16,32-32-16,0 32 16,1 0-16,-33 0 15,0-32-15,64 32 16,-31-33-16,-1 33 15,32-32-15,-31 0 16,-1 32-16,33 0 16,-33-65-16,33 65 15,-33-64-15,0 31 16,33 33-16,-33-32 15,1 0-15,-1 32 16,0 0 0,33-32-16,-65 32 15,32-33-15,0 33 16,33 0-16,-65-32 15,65 32-15,-33 0 16,0-32-16,1-1 16,-33 33-16,32 0 15,0-32-15,1 32 16,-33 0-16,32 0 15,-32-32-15,65 0 16,-33 32-16,0 0 16,-32 0-16,33 0 15,-33-33 1,64 33-16,-32-32 15,1 32 1,-33 0-16,32 0 16,33 0-16,-33 0 15,33-32-15,-1-1 16,-31 33-16,31-32 15,1 32-15,-65 0 16,65-32 0,-33 32-16,0-33 15,-32 33-15,32 0 16,1 0-16,-1-32 15,0 32-15,-32-32 16,33 0-16,-1 32 16,33-33-16,-33 33 15,33-32-15,-1 32 16,-31-32-16,-1-1 15,0 33-15,1-32 16,31 32-16,-64-32 16,32 32-16,1 0 15,-1 0-15,-32-32 16,65 32-16,-1-33 15,-31 1-15,31 0 16,1 32-16,-33 0 16,33-33-16,32 1 15,-33 0-15,1 32 16,0 0-16,-1-32 15,-31-1-15,-1 33 16,33 0 0,-65-32-16,32 32 15,0-32-15,-32 32 16,33 0 62,-33 0-78,64-33 15,-32 1-15,1 32 16,31 0-16,-31-32 16,-1 32-16,33-32 15,-65-1-15,32 33 16,0 0-16,1 0 15,-1 0-15,-32 0 47,0-32 0,32 32-16,-32 0-31,65 0 16,-33 0-16,1 0 15,-1 0-15,-32 0 16,64 0-16,-64-32 16,65 32-16,-65 0 15,32 0-15,1 0 16,-1 0-16,-32-33 15,0 33-15,32 0 16,-32 0-16,33 0 16,-1 0-16,-32-32 15,32 32-15,1 0 16,-1 0-16,-32 0 15,32 0 1,-32 0-16,33 0 16,-33 0-1,32 0 16,0 0-15,-32-32 0,0 32-16,33 0 15,-33-32-15,32 32 16,0 0-1,-32 0-15,32 0 16,-32 0 15,0 0-31,33 0 16,-33 0 155,0 0-171,-33 0 32,33 0-32,-32 0 15,0 0 1,32 0-1,-32 0 17,32 0 30,-65-33-62,65 33 16,-32 0-16,32 0 15,-33 0-15,1 0 16,0 0-16,32 0 15,-33-32-15,1 0 16,32 32 156,32 0-157,-32 0-15,33 0 16,-1 0-16,0 0 15,1 0-15,-1 0 16,0 0-16,-32 0 16,33 0-16,-1 0 15,0 0-15,-32 0 16,0 32-16,32-32 15,-32 0-15,33 0 16,-1 0 0,-32 0-16,32 0 15,-32 0 1,0 32 124,0-32-124,0 33-1,0-33 1,0 32 0,0 0-16,0-32 15,0 32 1,0-32-1,0 33 1,0-1 0,0-32-16,0 0 15,0 32 1,0-32-1,0 33 17,0-33-32,0 0 15,0 32 1,-32 0-1,32-32 1,0 32 0,-32-32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18:07.42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978 4875 0,'0'0'47,"0"32"-32,0 1-15,0-1 16,0 32-16,0-31 16,0-1-16,65 0 15,-65 1-15,32 31 16,-32-64-16,0 65 15,0-65-15,0 64 16,33-31-16,-33-33 16,0 32-16,0 0 31,0-32-31,0 33 15,0-33 1,0 32 0,0-32 15,0 32 31,0 0-46,0-32-1,0 0 110,0-32-125</inkml:trace>
  <inkml:trace contextRef="#ctx0" brushRef="#br0" timeOffset="888.0888">5946 4940 0,'0'-33'0,"0"33"31,0-32-15,0 0-1,0-1-15,0 1 16,0 32-1,32-32-15,-32 32 16,33 0 0,-33-32-1,32 32 16,0 0-15,-32 0 0,33 0 15,-33 0-31,32 0 15,-32 0 1,0 64-16,32-32 16,-32 1-16,0-33 15,0 32-15,0-32 31,0 65-31,0-65 16,0 32-16,33 0 16,-33 0-16,0-32 15,0 33 1,-33-33-16,1 32 15,32 0-15,-65-32 16,65 33-16,-32-33 16,32 0-1,-32 32 1,-1-32 31</inkml:trace>
  <inkml:trace contextRef="#ctx0" brushRef="#br0" timeOffset="2672.2671">6657 4617 0,'0'0'78,"0"0"-62,-32 0-16,32 0 16,-65 0-16,65 0 15,0 32-15,-32-32 16,-1 0-1,1 0 1,32 0-16,0 32 16,0-32 46,0 33-62,0-1 16,0 0-16,0 0 15,0 1-15,0-1 16,0 33-16,0-33 15,0 0-15,0 33 16,32-65-16,-32 32 16,0 0-16,0 33 15,0-65-15,0 32 16,0 1-16,0-1 31,0-32-31,0 32 16,0-32-16,0 32 15,33 1-15,-33-1 16,0-32 15,32 0 31,-32 0-46,0 0-16,32 0 16,1 0-16,-1-32 15,33 32-15,-65 0 16,32 0-16,-32 0 15,0 0 141</inkml:trace>
  <inkml:trace contextRef="#ctx0" brushRef="#br0" timeOffset="3208.3208">6463 5133 0,'0'-32'32,"32"32"-32,-32 0 15,33 0 1,-33 0-16,32 0 15,0 0-15,-32 0 16,0-32-16,33 32 16,-33 0-16</inkml:trace>
  <inkml:trace contextRef="#ctx0" brushRef="#br0" timeOffset="5112.5112">7012 4649 0,'0'0'16,"0"0"0,0 32-16,0 1 15,0-1-15,0 0 16,0 33-16,0-33 15,0 0-15,0 33 16,0-33-16,0 0 16,0 1-16,0-1 15,0 0-15,0 33 16,0-65-16,33 32 15,-33 33-15,0-65 16,0 32-16,0-32 16,0 32-16,0-64 202,0-32-202,0-1 16,0 0-16,0 1 16,0 31-16,0 1 15,0-65-15,0 97 16,0-32-16,0-33 15,0 33-15,0 0 32,0 32-32,0-65 15,0 65-15,0-32 16,0 32-1,0 0 126,32 0-141,-32 0 15,0 32-15,0 1 16,0-1-16,32 0 16,1-32-16,-33 32 15,0 1-15,0-1 16,32-32-16,-32 32 15,0-32 141,0 0-156,0-32 16,0 0-16,0-1 16,0-31-16,32 32 15,-32-33-15,0 33 16,33-1-16,-33 1 15,0 0-15,0 0 16,32 32 0,-32 0-1,0 0 48,0 0-32,0 0-31,0 64 15,32-32-15,33 33 16,-65 32-16,32-33 16,33 1-16,-33 0 15,33 31-15,-65-63 16,32 31-1,0-31-15,1-1 16,-33 0-16,0 1 16,0-1-16,0-32 15,0 32-15,0 0 16,0-32-1,0 33-15,32-33 16,-32 32 0,0-32-1,0 32 1,0-32 77,32-32-77</inkml:trace>
  <inkml:trace contextRef="#ctx0" brushRef="#br0" timeOffset="5864.5864">7691 4520 0,'0'0'15,"0"32"1,32 33-1,1-1-15,-1-31 16,33 63-16,-33-31 16,33-33-16,-65 65 15,0-32-15,0-33 16,32 0-16,0 33 15,-32-65-15,0 32 16,0 1-16,0-1 16,0-32 15,0 32 47,0-32-63,33 32-15,-33 1 16,0-33-16,0 32 16,0-32 62,0-32-63,0 32-15,-65-65 16,33 1-16</inkml:trace>
  <inkml:trace contextRef="#ctx0" brushRef="#br0" timeOffset="7136.7136">7723 4714 0,'0'-33'15,"0"33"32,0-32 0,33 32-47,-33 0 16,0 0-1,32 0 79,0 0-94,1 0 15,31 0-15,-64 0 16,33 0 62,31 0-78,1 0 16,-33 0-16,1 0 15,-1 0-15,0 32 16,-32-32-16,65 0 15,-33 0-15,0 0 16,-32 33-16,0-1 16,0 0-16,33-32 15,-33 32-15,64-32 16,-64 65-1,33-65-15,-1 65 16,-32-65-16,0 32 16,0-32-16,0 32 15,32 0-15,-32 1 16,0-1-16,0 0 15,0 1-15,0-1 16,0 0-16,0 1 16,0-1-16,-32-32 15,0 32-15,32-32 16,-33 0-16,33 32 15,-64-32-15,64 0 16,-65 33-16,33-33 16,-1 0-16,-31 0 15,64 0-15,-32 32 16,32-32-16,0 32 15,-33-32-15,33 0 47,-32 0-47,0 0 16,-1-32-1,1 32-15</inkml:trace>
  <inkml:trace contextRef="#ctx0" brushRef="#br0" timeOffset="8423.8423">8628 4714 0,'0'0'16,"33"32"-1,-33-32 1,0 64-16,0 1 15,0-33-15,32 33 16,-32-33-16,0 33 16,0-33-16,32 0 15,-32 1-15,0-1 16,0 0-1,0 1-15,0-33 16,0 32 0,0-32 108,0-32-108,-32-1-16,32-31 16,0-1-16,-32 0 15,-1-31-15,33 63 16,0 1-16,0 0 15,0-1-15,0 1 16,0 0-16,0 32 16,0-32-1,0-1 1,0 1-1,0 32 1,0-32-16,0-1 16,0 33 62,33 0-63,64 33-15,-33 31 16,1 1-16,-33-33 15,33 33-15,-65-65 16,64 32-16,-64-32 16,33 32-16,-33 1 15,32-33-15,-32 0 16,0 32-16,0 0 15,0 0-15,32-32 16,-32 33-16,0-1 16,0-32-16,0 32 15,0-32 1,33 33-16,-33-1 15,0-32 95,0 0-110,-33-32 15,33 32-15</inkml:trace>
  <inkml:trace contextRef="#ctx0" brushRef="#br0" timeOffset="9351.935">8531 5069 0,'0'0'47,"33"0"-31,-1 0-1,0 0-15,1 0 16,-33 0-16,32 0 16,-32 0-16,32 0 15,1 0-15,-1-33 16,-32 33-16,32 0 15,0 0 17,-32-32-1,33 32-16,-1 0 1,0 0 0,-32 0 108,33 0-77,-33 0-31,32-32 31</inkml:trace>
  <inkml:trace contextRef="#ctx0" brushRef="#br0" timeOffset="11160.1158">9565 4423 0,'0'0'109,"0"0"-109,-32 0 15,32 0 32,-32 0-47,-1 0 16,1 0-16,32 0 15,0 32 1,-64 1-16,64-33 16,0 32-16,-33-32 15,33 0-15,0 0 16,-32 32-1,0-32 1,32 0 0,0 32-1,0 1-15,0-33 16,0 32-1,0-32-15,0 32 16,0 1-16,0-33 16,0 32-16,0-32 15,0 32 1,0-32-16,0 0 31,32 0 16,-32 0-32,32 0-15,-32 0 16,65 0-16,-33 0 16,-32 0-16,65 0 15,-65 0-15,32 0 16,-32 0-1,32 0 32,-32 0-31,0 32-1,33-32 1,-33 33-16,0-33 16,32 32-16,-32-32 15,0 32 1,0 1-16,0-33 15,65 32-15,-65-32 16,0 32-16,0 0 16,0-32-1,0 33 1,0-1-16,0 0 15,0-32 17,0 33-17,-33-33 1,33 0-16,0 0 15,-32 32 1,32-32-16,-32 0 16,32 0-16,-33 0 15,1 0 1,0 0-16,32 32 15,-33-32 1,1 0 46,32 0-46,-32-32 0,32 32-16,-65-32 15,65 32-15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52:18.55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54 12387 0,'0'0'94,"-36"31"-94,36 0 15,0-31 17,0 31-17,0-31 1,0 0-16,0 0 31,36 0 0,-36 0-15,0 0-16,0 0 15,0-31 1,0 0-16,0 31 16,0-31-16,0 31 31,0 0-16,0 0 17,-36 0-1,36 0 62,0 31-77,0 0-16,0-31 16,0 31-1,0 0 1,0-31 15,0 0-15,36 0-1,-36 0-15,35 0 31,-35 0-31,0 0 16,0-31 0,0 31-16,0-31 15,0 31 1,0 0 46,0 0-62,0-31 16,-35 31 15,-1 0-31,36 0 16,-35 0-16,0 0 15,0 0-15,35 0 16,-35 0 15,35 0-15,0 0-1,0 31-15,0-31 16,0 31 15,0 0-31,0-31 16,0 31-1,35-31 1,0 0-16,-35 0 15,35 0-15,-35 0 16,35 0 0,-35 0-1,0 0-15,0-31 16,0 0-16,0 31 15,0-31 1,0 31 15,0-31-15,0 31-1,0 0-15,0 0 32,0-31-17,-35 31-15,35 0 31,-35 0-15,0 0 31,35 0-32,0 31 1,0-31 0,0 31-1,0-31 1,0 31-1,0 0 1,0-31 0,0 0-1,35 0 1,-35 0-16,35 0 15,-35 0-15,35 0 16,-35 0-16,0 0 16,36 0-1,-36 0-15,35-31 16,-35 31-16,0-31 15,0 31 1,-35-31 0,35 31-16,-36 0 15,1-31-15,0 31 16,35-31-1,-35 31 1,35 0 15,0 0-15,-35 0 15,35 31-31,0-31 16,0 31-16,0-31 15,0 0 32</inkml:trace>
  <inkml:trace contextRef="#ctx0" brushRef="#br0" timeOffset="1">19610 11454 0,'0'0'125,"-35"0"-125,0 0 15,35 0-15,-35 0 16,35 0-16,0 31 31,0 0-15,0-31-16,0 31 15,0-31-15,0 0 16,0 0 0,0 0-1,70 0-15,-70 0 16,35 0-1,-35 0-15,35 0 32,-35 0-17,36 0-15,-36 0 16,0-31-16,0 0 15,0 0 1,0 31-16,0-32 31,0 32-15,-36 0-1,36-31 1,-35 31 15,35 0-15,-35 0-1,0 0 48,35 0-1,0 0-62,0 31 16,0-31-1,0 32-15,0-32 16,0 0-16,0 31 16,0 0-1,35-31 16,-35 0-15,35 0 0,-35 0-16,35 0 15,-35-31-15,0 31 16,0-31-1,0 31 1,0-32 15,0 32-31,0 0 16,-35 0-1,35 0 17</inkml:trace>
  <inkml:trace contextRef="#ctx0" brushRef="#br0" timeOffset="2">17227 11422 0,'0'0'47,"0"0"-32,0 0 1,-36 0 15,36 0-15,-35 0-1,35 32-15,-35-1 16,35-31-16,0 31 15,0-31 1,0 31-16,0-31 16,0 31-16,35-31 15,-35 0 1,35 0-1,-35 0 1,36 0 0,-36 0-16,35 0 15,0 0-15,-35 0 16,35 0-1,-35-31 1,0 31 0,0-31-1,0 31 1,0-31-1,0 0 1,0 31 0,0 0-1,-35 0 1,0 0-1,35 0 1,-35 0 0,35 0 46,-36 0-46,36 0-1,0 0-15,0 31 31,0-31-31,0 31 16,0-31 0,0 0-1,0 31-15,0-31 16,36 0 46</inkml:trace>
  <inkml:trace contextRef="#ctx0" brushRef="#br0" timeOffset="3">20732 8716 0,'0'0'94,"0"0"-94,35 62 16,-35-62-1,0 0-15,0 31 16,35-31-16,0 0 15,-35 31-15,0-31 16,35 0 0,-35 0-1,0 0 1,0-31-1,36 31-15,-36 0 16,0-62 0,35 62-16,-35-31 15,0 31-15,0-31 16,0 0-1,0 31 1,0-31 15,0 31-31,-35 0 31,35 0-15,-36 0 0,36 0-1,-35 0 1,0 0-1,35 0 17,-35 0-1,35 0-16,-35 0 1,35 0 0,-35 0-1,35 0-15,0 0 16,0 31-16,0 0 15,0-31 1,0 31 0,0-31-16,0 31 15,0-31-15,0 0 16,35 0-16,-35 0 15,35 0 1,-35 0 0,35 0-1,0 0 1,-35 0-1,0-31 1,0 31 0,0-31-16,0 0 46,0 31-14,0 0-17,0 0 1,-35 0 46</inkml:trace>
  <inkml:trace contextRef="#ctx0" brushRef="#br0" timeOffset="4">15964 8654 0,'35'0'47,"-35"0"31,0 0-63,-35 0-15,35 0 16,0 0 31,0 0-47,0 31 15,0-31 1,0 31-1,0 0 17,0 0-17,0-31 16,0 31-15,0-31-16,0 0 16,35 0-1,1 0 16,-36 0-15,35 0 15,-35 0-15,0 0 15,0 0-15,0-31-16,0 0 15,35 31-15,-35 0 16,0-31-1,0 31 17,0-31-1,0 31-16,0 0-15,0 0 32,-35-31-17,35 0 1,0 31 15,-35 0-15,-1 0 15,36 0-31,-35 0 31,35 0-15,0 0-16,-35 0 31,35 31 16,0-31-32,0 31-15,0-31 16,0 31-1,0-31 17,0 0-32,0 0 31,35 0-16,-35 0 17,35 0-17,-35 0 1,36 0-1,-36 0 1,0-31 15</inkml:trace>
  <inkml:trace contextRef="#ctx0" brushRef="#br0" timeOffset="5">18489 12480 0,'0'0'62,"0"0"-62,0 0 16,0 0-1,35 0 1,-35 0-16,0 0 16,35 0-1,0 0 1,-35 0-1,35 0 1,-35-31-16,35 0 16,0 31-1,-35 0-15,35 0 31,-35 0-15,35 0 0,-35-31-16,35 31 15,0 0 1,-35 0-16,35-31 15,35 0 1,-70 31 0,35 0-1,0-31 1,-35 31 15,0 0-31,35 0 16,-35-32-16,0 32 15,36 0 1,-36-31-16,35 31 15,-35-31-15,0 31 16,35-31-16,-35 0 16,0 31-16,35 0 15,-35-31 1,0 31-1,0-31-15,35 31 16,-35 0-16,0-31 16,35 0-16,-35 31 15,0-32-15,35 32 16,-35 0-16,35-31 15,-35 0 1,35 31 0,-35-31-1,0 31-15,0-31 16,0 0-1,0 31-15,0-31 16,35 31-16,-35-31 16,0 31-16,0 0 15,0-31 1,35-1-1,-35 32-15,0-31 16,0 31 0,0 0-16,0-31 15,35 0 1,-35 31-16,35 0 15,-35-31-15,0 31 16,0-31-16,35 31 16,-35-31-1,0 0 32,0 31-31,0-31 15,0 31-31,0-32 15,35 1-15,0 31 16,-35-31 0,0 31-16,0-31 15,0 31-15,0-31 16,35 0-1,-35 31-15,0-31 16,0 31-16,0-31 16,36 0-16,-36 31 15,0-32-15,0 32 16,0-31-16,0 31 15,35-31-15,-35 0 16,35 31-16,-35-31 16,0 31-16,35-31 15,-35 0 1,0 31-16,0-31 15,0 31 1,35-31 0,-35 31-16,0-32 15,35 1-15,-35 31 16,0-31-1,0 31-15,0-31 16,35 0-16,-35 0 16,0 31-1,0-31 1,0 0-1,35 31-15,-35-31 16,0 31 0,35-32-16,0 32 15,-35 0-15,0-62 16,0 62-1,35-31-15,-35 31 32,0-31-32,35 0 15,-35 31 1,35-31-16,-35 31 15,0-62 17,35 62-17,-35-31-15,0 31 16,35 0-16,-35-32 15,0 1 1,35 31-16,-35-31 31,0 31-31,0-31 16,0 0-1,0 31 1,0-31-16,35 31 16,-35-31-1,0 31-15,0-31 16,36 0-1,-1 31 1,-35-32 0,0 32-1,0-31-15,35 0 16,-35 0-16,0 31 15,35-31 1,-35 0 0,0 0-16,0 31 15,35-31-15,0 0 16,-35 31-16,0-32 15,0 32-15,0-31 16,35 31-16,-35-31 16,0 0-1,0 31-15,0-31 16,0 31-16,0-31 15,0 0 1,35 31 0,-35-31-16,35 31 15,-35-63 1,0 63-16,0-31 15,0 31-15,35-31 16,-35 31 0,0-31-1,35 0 1,-35 31-1,0-31-15,0 31 16,35-31 0,0 0-1,-35 31 1,0-31 15,0 31-31,0 0 16,35-32-1,-35 32-15,35-62 16,0 62-1,-35 0-15,0-31 16,0 31 0,0 0-16,0-31 15,0 0-15,35 31 16,-35-31-16,0 31 15,0-31-15,0 0 16,0 31 0,0-32-16,0 32 15,0-31 1,35 31-16,-35-31 15,36 0-15,-36 31 16,0-31-16,0 31 16,0-31-1,0 0 1,0 31-1,0-31-15,0 31 16,0-31 0,0 31-16,0-32 15,0 1-15,0 0 16,0 31-1,0-31-15,0 0 16,35 31 0,-35-31-16,0 0 15,0 0 1,0 31-16,0-31 15,0 31 1,0-32-16,0 1 16,0 31-16,0-31 15,0 0-15,0 0 16,0 0-1,0 31-15,0-31 16,0 0-16,0 31 16,0-31-16,0 0 15,0-1 1,35 32-16,-35-31 15,0 0-15,0 0 16,0 0-16,0 31 16,0-31-1,0 0-15,0 31 16,0-31-16,0 31 15,0-31-15,0 31 16,0-32 0,0 1-16,0 31 15,0-31 1,0 0-1,0 0-15,0 0 16,0 31-16,0-31 16,0 0-16,0 31 15,0-31-15,0 31 16,0-32-1,0 32 1,0 0 93,0 0-93,0 0-16,-35 0 15,0 0-15,-1 0 16,36 0-16,-35 0 16,35 0-1,-35 0-15,35 63 16,0-63-16,0 31 15,0-31-15,0 31 16,0-31 0,0 31 15,0-31 47,0 0-78,35 0 31,-35 0-31,35 0 16,-35 0-16,36 0 15,-1 0-15,35-31 16,-70 31-16,35-31 15,-35 31-15,0-31 16,35 31-16,-35 0 16,35 0 15,-35-31-16,0 31-15,0 0 16,35 0 93,-35 0-109,35 31 16,-35 0-16,35 0 15,-35 0-15,0 0 16,0 0-16,0 0 16,35-31-16,-35 31 15,0-31-15</inkml:trace>
  <inkml:trace contextRef="#ctx0" brushRef="#br0" timeOffset="6">18278 12418 0,'0'0'47,"0"0"31,-35 0-47,35 0-16,-35 0 1,35-31-16,-35 31 16,0 0-16,35 0 15,-35-31-15,35 31 16,-35 0-1,35-31 1,0 31 15,0-31-15,-35 31-16,0-32 31,35 32-15,0 0-1,-35-31-15,35 31 16,-35 0-16,0 0 15,35-31-15,-35 31 16,35 0-16,-36-31 16,36 31-1,0 0 16,-35 0 1,0-31-17,35 31-15,-35 0 16,35-31-1,0 31 1,-35 0 0,35-31-1,-35 0 16,35 31-31,0 0 16,-35 0-16,35-31 16,0 31 15,0 0-16,0-32-15,-35 1 16,35 31-16,0-31 16,0 31-1,-35 0-15,35 0 16,-35-31-16,35 31 15,0-31 1,0 0 15,0 31-31,0 0 63,-35-31-48,35 31-15,0 0 16,0-31-1,0 0 32,-35 31-47,0 0 16,35-32-16,0 32 15,0-31-15,0 31 16,0-31 0,-35 31-16,35-31 15,0 31-15,0 0 16,-35 0-1,35-31-15,0 31 16,0-31-16,0 0 31,-35 0-31,35 31 16,-35 0-16,35-31 15,0 31 1,0-32-16,0 32 16,-35-31-1,35 31 1,0-31-16,0 31 31,0-31-31,-36 0 16,1 31-16,35-31 15,0 31-15,0 0 16,0-31-1,-35 0 1,35 0 0,0 31-1,-35-32-15,35 1 16,0 31-16,-35-31 16,35 31-1,0-31-15,0 0 16,-35 31-1,35-31 1,-35-62 0,0 61-16,35 32 15,-35-31-15,35 31 31,0-31-15,-35 31-16,35-31 16,0 0-1,0 31-15,-35-31 16,35 31-1,0 0-15,0-31 16,0 31 0,-35-31-16,0 0 15,35-1 1,-35 1-16,35 0 15,0 0-15,-35 0 16,0 0-16,35 31 16,0-31-16,0 0 15,0 31-15,0-31 16,0 0-1,0-1-15,0 32 16,0-31 0,0 31-1,0-31 16,-35 31-31,35 0 16,0-31-16,0 0 16,0 31-16,0-31 15,0 31 1,0-31-16,0 0 15,0 31-15,0-31 16,-36 31-16,36-32 16,0 1-1,0 31-15,0-31 16,0 31-1,-35-62-15,35 62 16,0-31-16,0 31 16,0-31-16,0 0 15,-35 0-15,35 31 16,0-32-16,0 32 15,0-31-15,0 0 16,-35 31-16,35-31 16,0 31-16,-35 0 15,35-31-15,0 0 16,0 31-1,0-31 1,-35 31-16,35-31 16,0 31-1,0-31 16,0-1-31,-35 32 16,35-31 0,0 31-16,0-31 15,0 31-15,0-31 16,0 31-1,0-31-15,-35 31 16,35-62 0,-35 62-1,35-31-15,0 31 16,0-31-16,0 31 15,0-32-15,0 1 16,0 31-16,-35 0 16,35-31-16,0 31 15,0 0 1,0-31-1,0 0 1,-35 31 0,35-31-16,0 0 15,-35 0 1,35 0-1,0 31 17,0-32-32,-35 1 15,35 0-15,0 31 16,0-31-16,-35 0 15,0 31-15,35-31 16,0 31 0,0-31-16,0 31 15,0-31 1,0 0-16,0 31 15,-35-32 1,35 32-16,0-31 16,0 0-16,0 31 15,0-31 1,-35 31-1,35-31-15,0 31 16,0-31-16,0 0 16,0 31-16,0-31 15,0 31-15,-36-31 16,36-1-16,0 32 15,0-31-15,-35 0 16,35 0-16,0 31 16,0-31-16,0 0 15,0 0 1,0 0-16,0 0 15,0 0 1,0 31-16,0-63 16,0 63-16,0-31 15,0 31 1,0-31-16,0 31 15,0-31-15,0 0 16,0 31 0,0-31-1,-35 31-15,35-31 16,0 0-1,0-1 1,0 32 0,0-62-16,0 62 15,0-31 1,0 0-16,0 0 15,-35-31-15,35 31 16,0-1-16,0-30 16,0 31-16,0 0 15,0 0-15,-35 0 16,35 0-16,0 0 15,0 31-15,0-63 16,-35 63-16,35-31 16,0 31-1,-35 0 48,35 0-48,-35 0-15,35 0 31,-35 0-15,0 0-16,35 0 16,-35 0-16,0 0 15,0 0 1,35 0-1,-35 0 1,35 0 0,0 31-16,0 0 31,0-31-16,0 0 32,0 0-16,35 0-15,-35 0 0,35 0-16,-35 0 15,35-31-15,-35 31 16,35-31-1,0 31 1,-35-31-16,35 0 16,-35 31-16,0 0 15,35 0 16,-35-31-31,0 0 16,35 31 15,-35 0 63,35 0-79,-35 0 1,35 0-16,-35 0 16,0 0-16,35 0 15,0 31 1,-35-31-1,35 0 1,-35 0 0,36 0 124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9:37.638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8258 14594 0,'0'0'16,"0"-33"31,0 33-47,0 0 15,0-32 141,0 32-140,-32 0-16,32 0 16,0-32-16,-32 32 31</inkml:trace>
  <inkml:trace contextRef="#ctx0" brushRef="#br0" timeOffset="1">18226 14497 0,'0'-32'343,"0"32"-328,0 0 329,-32 0-251,-1 0-30,33 0 139,0 0-46,0 0-93,0 32-32,0-32 47,0 32-31,0-32 0,0 32-16,0-32 0,33 0 0,-33 0 0,32 0 1,-32 0-1,32 0-16,-32 0 1,0 0-16,33-32 31,-33 32 16,0-32-31,0 0-1,0 32-15,0 0 31,0-33-31,-33 33 16,33 0 0,-32 0-1,32 0 16,-32 0-15,-1 0 15,33 0-15,-32 0 15,32 0-15,0 0-1,0 0 1,0 33-1,0-1 1,0-32 0,0 32-16,0-32 46,0 32-30,0 1 0,0-33-1,0 0 1,0 0 15,32 0-31,1 0 47,-33 0-32,0 0 1,32 0 0,-32 0-1,32-33-15,-32 33 16,0 0-1,0-32-15,0 32 16,0-32 31,0 0-32,0 32 17,0 0-17,0 0 1,0 0 15,0-33-31,-32 33 16,32 0-1,-32 0 1,-1 0-16,33 0 15,-32 0 17,0 0-1,-1 0-31,33 33 15,0-33-15,0 32 16,-32-32-16,32 0 16,0 32-1,0-32 1,0 32-1,0 1 1,0-33 15,32 0-15,1 0 15,-33 0-15,32 0-1,-32 0 1,32 0-16,-32 0 15,33 0 1,-1 0 0,-32 0-16,0 0 15,32 0-15,-32-33 16,0 33-16,0 0 15,0-32 1,0 32 0,0-32-1,0 0 16,0 32-15,0 0-16,0-33 16,0 33-1,0 0 1,0 0-1,-32 0 1,0-32-16,32 32 16,-33 0-16,33 0 15,-32 0 1,32 0-16,-32 0 15,-1 0 1,33 0 0,-32 0-1,32 32-15,0 1 16,0-33-1,0 32-15,0-32 16,0 0-16,0 32 16,0-32-16,0 32 15,32 1 16,1-33-31,-33 0 16,32 0 15,-32 0-31,32 0 16,-32 0 15,33 0-15,-33-33-16,0 33 15,32-32 1,-32 32 46</inkml:trace>
  <inkml:trace contextRef="#ctx0" brushRef="#br0" timeOffset="2">19357 13593 0,'0'0'78,"0"0"-78,-32 0 31,32 0-31,-33 0 16,33 0-16,0 0 15,0 32 1,0-32-16,0 32 15,0 1 1,0-1 0,0-32-1,0 32 1,0-32-16,0 0 15,0 0 1,33 0-16,-1 0 16,-32 0 15,32 0-16,1 0 1,-1 0-16,-32-32 16,0 32-16,0-32 15,0 32-15,32-33 16,-32 33-16,0-32 15,0 0-15,0 32 16,0 0 15,0 0 0,-32 0-15,0 0-16,32 0 16,-33 0-16,33 0 31,-32 0-31,0 0 15,32 0-15,-33 0 32,33 0-17,0 0 1,-32 0-16,32 32 15,0-32-15,0 32 16,0 1-16,0-1 16,0-32-16,0 0 15,0 0 1,32 0-16,-32 0 15,33 0 1,-1 0 15,-32 0-31,0-32 16,32 32-16,-32-33 15,0 33-15,0-32 16,0 0-16,0 32 16,0 0 15,0 0-16,-32 0-15,0 0 16,32 0-16,-33 0 16,33 0 15,0 32-16,0-32 1</inkml:trace>
  <inkml:trace contextRef="#ctx0" brushRef="#br0" timeOffset="3">17127 13625 0,'0'-32'63,"0"32"-1,0 0-46,-32 0-1,32 0 1,-32 0-1,32 0-15,-65 0 16,65 0 0,0 0 15,0 0-16,0 0 1,0 32-16,0-32 16,0 0-1,32 0 1,1 0-1,-33 0 1,0 0-16,0 0 16,32-32-16,-32 0 15,0 32 1,0-33 15,0 33-15,0 0 62,0 0-78,0 0 15,-32 0 16,-1 0-15,33 0 0,-32 0-1,32 0 1,0 0-1,0 0 1,0 0-16,0 33 16,0-33-1,0 0 16,0 0-15,32 0 0,1 0-1,-33 0 1,0-33-16,0 33 15,0 0-15,0-32 16,0 32 0,0-32-1,0-1 1,0 33-1,0 0 32,-33 0 0,33 0-47,-32 0 16,32 0-1,0 0-15,0 33 16,0-33-1,0 32 1,0-32 0,0 32-16,0-32 46,32 0-14,1 0-17,-33 0-15,0-32 16,32 32-16,-32-32 15,0 32-15,0-33 16,0 33 15,0 0-15,-32 0-1,-1 0-15,33 0 16,-32 0-16,32 0 16,-65 0-1,65 0-15,0 0 16,-32 33-16,32-1 15,0-32-15,0 32 16,0-32 0,0 0-1,32 0 1,1 0-1,-33 0-15,32 0 16,-32 0 0,32 0 15</inkml:trace>
  <inkml:trace contextRef="#ctx0" brushRef="#br0" timeOffset="4">20456 10751 0,'0'0'109,"0"-32"-93,0 32-1,0 0 1,0 0-16,0 0 16,-33 0-1,1 0-15,32 0 16,-32 0-16,-1 0 15,33 0 1,-32 0 0,32 0 15,0 32-31,0 1 15,0-33-15,32 0 32,-32 0-1,33 0-16,-33 0 1,0 0 0,0-33-1,32 33-15,-32 0 16,0-32-16,0 32 15,0-32-15,0 0 16,0 32 15,0 0 32,0 0-48,-32 0 1,32 0-16,-33 0 15,33 32-15,0-32 16,0 32-16,0 33 16,0-65-16,0 64 15,0-64-15,0 0 16,33 0 15,-33 0-31,32 0 16,0 0-1,1 0-15,-33-32 16,0 32-16,0-32 15,0-1-15,0 1 16,0 0 0,0 32-16,0-32 15,0 32 1,0 0-1,-33 0 1,33 0 0,-32 0-1,0 0-15,32 0 16,-33 0-16,33 0 15,0 32-15,0-32 16,0 64-16,0-64 16,0 0-1,0 0 1,0 0-1</inkml:trace>
  <inkml:trace contextRef="#ctx0" brushRef="#br0" timeOffset="5">15996 10590 0,'0'0'15,"0"0"-15,0 0 16,-32 0-16,32 0 15,-32 0-15,32 0 16,0 0 15,0 32-31,0 1 16,0-33-16,0 32 15,0-32-15,0 32 16,0-32 0,32 0 15,-32 0-31,32 0 15,-32 0 1,32-32 0,-32 0-16,0 32 15,0-33-15,0 33 16,0-32-1,0 32 1,0-32 0,-32 32-1,32 0 1,-32 0-16,32 0 15,-32 0 1,-1 0 31,33 0-47,0 32 15,0-32-15,0 32 16,0-32 0,0 0-1,33 0 1,-33 0-1,32 0 1,-32 0 0,32 0-1,-32 0 1,0-32-16,0 0 15,0-1-15,0 33 16,0-32 0,0 32 15,0 0-16,-32 0 1,32 0-16,-32 0 16,32 32-1,0 1-15,0-1 16,0-32-1,0 0 32,0 0-16</inkml:trace>
  <inkml:trace contextRef="#ctx0" brushRef="#br0" timeOffset="6">18097 14529 0,'32'0'78,"-32"0"-78,0 0 16,32 0-1,1 0 1,-33 0 0,32 0-1,0 0-15,1-32 16,-33 0-16,32 32 31,-32-33-15,32 33-1,-32 0-15,33 0 16,-1-32-1,-32 32-15,32-32 16,-32 32 0,0 0-1,32-33 1,-32 33-1,0-32 1,33 32-16,-33 0 16,0 0-16,32-32 15,-32 0 1,32 32-1,-32 0 1,0-33-16,33 33 16,-33 0-1,32 0-15,-32 0 16,0-32-16,32 0 15,-32 32 1,33 0-16,-33 0 16,0-33-16,32 33 15,-32 0-15,32 0 16,-32-32-16,0 32 15,33 0-15,-1-32 16,-32 32 0,32-32-16,-32 32 15,0 0 1,33 0-16,-33-33 15,0 33 1,32 0 15,-32 0-31,32 0 16,-32 0-1,33-32 1,-33 32-16,32-32 16,0 32-1,-32 0 1,32-33-16,-32 33 15,0-32-15,33 32 32,-33-32-32,0 32 15,0 0 1,32 0-1,0-32-15,-32 32 16,33 0 0,-33-33-16,32 33 15,-32-32-15,0 32 16,32 0-1,-32-32 1,33 32 0,-33-33-16,32 33 15,0-32 1,-32 0-16,0 32 15,33 0-15,-33-32 16,32 32 0,-32-33-16,32 33 15,-32-32-15,0 32 16,33-32-16,-33 32 15,0-33-15,0 1 16,0 32-16,32-32 16,0 0-1,-32-1-15,33 33 16,-33-32-16,32 32 15,-32-32-15,0 32 16,0-33 0,0 1-16,0 32 15,0-32 1,32 32-16,0-32 15,-32-1-15,0 33 16,0-32-16,33 32 16,-33-32-16,0 32 15,0-33-15,0 1 16,0 32-1,0-32 1,32 32 0,-32-32-16,0-1 15,0 33-15,32-32 16,-32 32-16,0-32 15,0-1-15,33 1 16,-33 32-16,0-32 16,0 32-1,0-33 1,0 1-16,0 32 15,0-32-15,32 32 32,-32-65-32,32 65 15,-32-32-15,0 32 16,0-32-1,0-1-15,0 1 16,0 32 0,0-32-16,33 32 15,-33-32-15,0 32 16,0-33-1,0 33 1,0-32-16,0 32 16,0-65-16,0 65 15,0-32-15,0 0 16,0 0-1,32-33-15,-32 65 16,32-32 0,-32-1-16,0 1 31,0 32-16,0-32 1,0 32 0,0-32-16,33-1 15,-33 33 1,0-32-1,0 32-15,0-65 16,0 65 0,0-32 15,0 32-31,0-32 15,0 0 1,0-1 0,0 33-16,0-32 15,32 0-15,0-33 16,-32 65-16,0-32 15,33 0-15,-33-1 16,0 33 0,0-32-1,0 32 1,32-32-16,0-1 15,-32 33-15,0-32 16,0 32 0,33-32-16,-33 0 15,32 32-15,-32 0 16,0-33-16,0 33 15,0-32-15,32 32 16,-32-32 0,0-1-1,0 33-15,0 0 16,32-32-16,-32 32 15,0-32 1,0 32 0,0-32-16,0 32 15,33-33 1,-33 33-1,0-32 1,0 32 0,0-32-1,0-1 1,0 33-1,0-32 1,0 32 0,0-32-16,32-1 31,-32 33-31,0-32 15,0 32-15,0-32 16,0 32 0,0-32-1,0-1 1,32 33-16,-32 0 15,0-32-15,0 32 16,0-32 0,0-1-16,0 33 15,0 0-15,33-32 16,-33 32-16,0-32 15,0 32 17,0-32-17,0-1-15,0 33 16,0-32-1,0 32 1,32-32 0,-32-1-1,0 33-15,32-32 16,-32 32-1,0-32-15,0 32 16,0-32-16,0-1 16,33 33-16,-33-32 15,0 32-15,0-32 16,0-1-16,0 33 15,0-32-15,32 32 16,-32-32-16,0 32 16,0 0-1,0-32-15,32-1 16,-32 33-1,0-32-15,0 32 16,0-32 0,0-1-1,33 33-15,-33-32 16,0 32-1,0-32-15,0 32 32,32-32-32,-32-1 15,0 33-15,0-32 16,0 32-1,0-32-15,0-1 16,32 33-16,1-32 16,-33 32-1,0 0-15,32-32 16,-32 32-16,0-32 31,0-1-31,32 33 16,-32-32-16,33 32 15,-33-32-15,32 32 16,-32-33-1,0 33 1,0-32-16,32 32 16,-32-32-16,0 32 15,32-32-15,1-1 16,-33 33-16,0-32 15,0 32 1,32-65 0,-32 65 15,0-32-31,0 0 15,0 0 1,0 32-16,0-33 16,32 33-16,-32 0 15,0-32 1,0 32-1,0-32 1,0-1 0,0 33-16,33-32 15,-33 32-15,0-32 16,32-1-16,-32 1 15,0 32-15,0 0 16,0-32-16,0 0 16,0 32-16,0-33 15,0 33-15,0-32 16,0 32-16,0-32 15,32-1-15,-32 33 16,0-32 0,0 32-16,0-32 15,0 0 1,0 32-16,0-33 15,0 33 1,0-32-16,0 32 16,0-32-1,0-1-15,0 33 16,0-32-16,33 0 15,-33 0 1,0 32 0,0-33-16,0 33 15,32-64-15,-32 64 16,0-33-16,0 1 15,0 0 1,0 32-16,0-32 16,0-1-16,0 1 15,0 32-15,0-32 16,0 32-16,0-65 15,0 65-15,0-32 16,0 32 0,0-32-16,0-1 15,0 1 1,0 32-1,32-32 1,-32-1-16,0 33 16,0-32-1,33 0-15,-33 0 16,0-1-16,0 1 15,0 0-15,0-1 16,0 1-16,32-32 16,-32 64-16,0-33 15,0 33-15,0-32 16,0 0-16,0-1 15,0 33 1,0-32 0,32 0 15,-32 32-16,0-32 32,0 32 16,0 0-48,-32 0 1,32 0-16,-32 0 15,-1 0-15,1 0 16,32 0-16,-32 32 16,-1 32-16,33-31 15,0-33-15,-32 32 16,32-32-16,0 32 15,0-32-15,0 0 110,32 0-95,-32 0-15,33 0 16,-33 0-16,32 0 15,-32 0-15,32-32 16,1 0 0,-33 32-16,0-33 15,0 33-15,0-32 16,32 32-1,-32 0 1,0 0 46,0 0-46,32 32-16,1 1 16,-33-1-16,0 0 15,32 1-15,0-33 16,-32 32-16,0-32 15,0 0-15,33 0 63</inkml:trace>
  <inkml:trace contextRef="#ctx0" brushRef="#br0" timeOffset="7">18226 14529 0,'0'0'156,"-32"0"-156,-1 0 16,33 0-16,-32 0 15,0 0 1,-1 0-16,33 0 16,-32 0-1,32 0 1,-32 0-1,-1 0 1,33 0-16,0-32 16,-32 32-16,32 0 15,-32 0-15,32 0 16,-33 0-1,1-32 1,32 32 0,-32-33-1,32 33-15,-32 0 16,32-32-16,-33 32 15,33-32 1,0 32-16,0 0 16,-32-33-16,32 1 31,0 32-16,-32 0-15,32 0 16,0-32 46,0 32-46,-33 0 0,1-65-16,0 65 15,32-32-15,-33 32 16,1 0-16,32-32 15,0 32-15,-32 0 16,32 0 0,0-33-1,-33 33 1,33 0-1,-32 0-15,32-32 16,0 32 0,-32 0-16,32-32 15,-33 32 1,33-32-16,0 32 15,0-33-15,-32 33 16,32 0 0,-32-32-16,32 32 15,0-32 1,0-1-1,-33 33-15,33-32 16,0 32 0,-32 0-16,32-32 15,0 32 1,-32 0-1,32-32 1,0-1 0,0 33-16,0-32 15,-32 32-15,32-32 16,0 32-1,0-33 1,-33 33 0,33-32-16,0 32 15,0-32 1,0 32-1,0-32-15,0-1 16,-32 33-16,32 0 16,0-32-1,0 32 1,-32-32-16,32 32 15,0-33 17,0 33-32,-33-32 15,33 32-15,0 0 16,0-32-1,-32 32 1,0-32 0,32-1-1,0 1-15,0 32 16,-33 0-16,33-32 15,0-1 1,-32 33-16,32-32 16,0 32-1,-32-64 1,32 64-16,0-33 31,-33 33-15,33-32-1,0 0 1,0 32-16,0 0 15,0-33-15,-32 33 16,32-32-16,0 32 16,0-32-16,-32 32 15,32-32-15,0 32 16,0-33 15,-33 33-31,33-32 16,0 0-1,0 32 1,0-33-16,0 33 15,-32-32-15,32 32 32,0-32-1,0-1-16,-32 33-15,32-32 16,0 32 0,0-64-16,-33 64 15,33 0-15,0-33 16,0 33-16,0-32 15,-32 0 1,32 32-16,0 0 16,0-33-1,0 1-15,-32 32 16,32-32 15,0 32-31,0-32 16,-32 32-1,32-33-15,0 1 16,0 0-1,0 32-15,0-65 16,-33 65-16,33 0 16,0-32-16,0 32 31,0-32-31,0 32 47,-32-33-47,32 1 15,0 0-15,0 32 16,0-33-1,0 1-15,0 32 16,-32-32-16,32 32 16,0-32-16,0-1 31,0 33-31,0-32 31,-33 32-31,33 0 16,0-32 30,0 32-30,0 0-16,-32-65 16,32 65-16,0-32 15,-32 0 1,32-1-16,0 33 15,0-64 1,-33 64-16,33-33 16,0 33-16,-32-32 15,32 32-15,0-32 16,0 0-1,0 32 1,0-33-16,-32 33 16,32-32-1,0 0-15,0 32 63,0-33-48,0 1 1,-33 32-16,33-32 15,0 32-15,0-32 16,0 32-16,0-33 16,0 1-16,0 32 15,0-32-15,0 32 16,0-33-1,0 33 17,0-32-32,0 32 15,0-32-15,0 32 16,-32-32-1,32 32-15,0-33 16,0 1 15,0 32-15,-32-32-16,32-1 15,0 1 1,0 32 0,-33 0 15,33-32 62,0-1-77,-32 1-16,32 0 16,0 32-16,-32 0 15,32-65 1,-33 65-16,33 0 15,0-32-15,0 32 16,0 0 0,0-32 15,-32-1-31,32 1 15,0 0 1,0 32 0,0-32-1,-32 32-15,32-33 31,0 33 16,-32-64-47,32 64 16,-33-33-16,33 1 15,0 32-15,0-32 16,0 32 0,0-32-16,-32 32 15,0 0-15,32 0 16,0-33-16,-33 1 15,33 32-15,0 0 16,-32-32-16,32 32 16,0-33 15,0 1 0,0 0 1248,-32 32-1263,32-32-1,0 32-15,0-33 16,0 1 0,0 32-1,0-32-15,0-1 16,0 1-1,0 32 1,-33-32-16,33 32 16,0-32-16,-32 32 15,32-33-15,0 33 16,0-32-1,-32 32 1,-1-32 0,33 32-16,0-33 15,0 1 1,0 32-16,0-32 15,0 32 1,0-32-16,0-1 16,0 33-1,0-32 1,0 32-16,0-32 15,0 32 17,0-33-17,-32 33-15,32-32 16,0 32-1,0-32 1,0 32-16,0-32 16,0-1-1,0 33 1,0-32-16,0 32 31,0-32-15,0 32-16,0 0 15,0-33-15,0 1 16,0 32-16,-32-32 31,32 32-31,0-32 31,-33 32-15,33-33-16,0 33 15,0-32-15,0 32 16,0-32 0,0 32-1,-32-33-15,32 1 16,0 32-16,0-32 15,0 32 1,0-33 0,0 1-16,0 32 15,0-32 1,-32 32-16,32-32 15,0 32 1,0-33 0,0 1-1,0 32 1,0-32-1,0 32 1,0-33-16,0 1 16,0 32 15,0-32-31,0 32 15,0-32-15,0 32 16,0-33-16,0 1 16,0 0-1,0 32 1,0-33-16,0 1 15,0 32 1,0-32-16,0 32 16,0-32-16,0 32 15,0-33 1,0 1-1,0 32-15,0-32 16,0 32-16,0-33 16,0 1-1,0 0 1,0 32-16,0-32 31,0-1-31,0 33 31,0-32-31,0 32 16,0-65 15,0 33-31,-32 32 16,32-64-16,0 64 15,0-33-15,0 33 16,0-32-16,0 0 15,0 32-15,0-33 16,0 33-16,0-32 16,0 32-1,0-32 1,0 0-16,0 32 15,0-33-15,0 1 16,0 0 0,-33 32-16,33-33 15,0 33-15,0-32 16,0 0-16,0 32 15,0-32-15,0 32 16,0-65 0,-32 65-1,32-32-15,0 32 16,0-33-1,0 1-15,0 0 16,0 0-16,0-1 16,0 33-16,0-32 15,0 0-15,-32 32 16,32-33-16,-33 1 15,33 0-15,0-1 16,0 33 0,-32 0 77,32 0-77,-32 0-16,-1 0 15,33 0-15,-32 0 16,32 0 0,-32 33-1,32-1-15,0 0 16,0 1-16,0-33 15,0 64-15,0-64 16,0 33-16,0-33 16,0 32-1,0-32 79,0 0-94,32 0 15,-32-32-15,0 32 16,0-33-16,0 1 16,0 0-16,32 32 15,-32-33-15,33 1 16,-33 32-16,0-32 15,32 32-15,-32-33 16,0 33-16,0-32 16,0 0-1,32 32 94,1 0-93,-1 32 0,0-32-1,-32 32 1,0-32-1,33 0-15,-33 33 63,0-33-48,0 32 1,32-32 0,0 32 15,-32-32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23:48.335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3669 6554 0,'0'0'62,"-32"0"-31,32 0-15,-32 0-16,32 32 78,0-32-78,0 0 15,-32 0-15,32 0 16,-33 33-16,1-1 16,32 0-1,0 0 1,0-32 31,0 0-16,0 0 16,0-32-32,0 32 1,0-32-16,0 32 15,0-32-15,0-1 16,0 33-16,-32 0 16,32 0-1,-33 0-15,1-32 16,0 32-1,32 0 48,0 0-48,0 32-15,0 1 16,0-33 0,0 32-16,0-32 15,0 32 1,32-32-16,-32 0 15,32 0 1,1 0 0,-33 0-16,0 0 15,32-32 1,-32 32-16,0-32 15,0-1-15,0 1 16,0 32-16,0-32 16,0-1-1,0 33 63,0 0-62,-32 33-16,32-1 15,0-32-15,0 32 16,0 1 0,0-33-16,32 0 15,-32 0-15,32 0 16,1 0 15,-33 0-15,0 0-1,0-33-15,0 33 16,0-32-16,0 32 15,0-32-15,0 32 16,0-33-16,-33 33 16,33-32-1,0 32 1,-32 0 15,32 0-15,-32 0-1,32 32-15,0-32 16,-33 33-1,33-33-15,0 32 16,0-32 0,0 32-1,0-32-15,33 0 16,-33 0 15,32 0-15,-32 0-16,32 0 15,-32 0 1,33-32-1,-33 32 1,0-32 0,-33 32 15,33 0-31,-32 0 15,32 0 32,0 0-16,0 0-31,0 0 16,0 32 0,0-32-16,0 32 15,0 1 1,0-33-1,0 0 1,0 0 31,0-33-32,0 33 1,0-32 0,0 32-16,0 0 15,-65-32 1,65 32 15,-32 0 16,32 0-32,0 32 1,0-32 0,0 32-16,0 1 15,0-33-15,0 0 31,0 0 1,32 0-17,-32 0 1,0 0-1,0-33 17,0 33-17</inkml:trace>
  <inkml:trace contextRef="#ctx0" brushRef="#br0" timeOffset="5840.584">16028 9202 0,'0'0'156,"-32"0"-140,0 32 0,32-32-16,-32 0 15,32 32 16,0 1-15,0-33 0,0 32-16,32 0 15,-32 0 1,32-32-16,-32 0 15,0 0 1,32 0 15,-32 0 16,0 0-47,0-32 16,0 0-1,0 32-15,0-32 16,0-1-1,0 33 17,-32 0 14,32 0-30,-32 33-16,0-33 16,32 0-16,0 32 15,-33-32 1,33 32-16,0 0 31,0-32-31,0 0 16,33 0-1,-33 0 1,32 0-16,0 0 15,-32 0 1,32 0 0,-32 0-16,0-32 15,0 0 1,0 32-16,0-32 15,0-1 1,0 33 15,0 0 0,0 0-15,-32 0 15,32 33-15,0-33-1,0 32 1,0-32 0,0 32-16,0-32 15,0 0 1,0 0-16,32 0 15,-32 0 1,33 0 0,-1 0-1,-32 0 1,0 0-1,0 0 1,0-32-16,0 32 16,0 0-1,-32 0-15,32 0 16,-33 0-1,33 0 1,-32 0 15,32 0-31,-32 0 16,32 0-16,0 32 31,0-32-31,0 32 16,0 1-16,0-33 15,32 0 1,-32 0-1,32 0 1,-32 0 0,0 0-1,0 0 1,0-33-1,0 33 1,0-32-16,0 32 16,0 0-16,0 0 15,-32 0 1,0 0 15,32 0-31,0 0 16,0 0-1,0 32-15,0 1 16,0-33 31,32 0-32,-32 0 1,0 0-1,0-33 17,0 33 46</inkml:trace>
  <inkml:trace contextRef="#ctx0" brushRef="#br0" timeOffset="7952.7952">18355 10203 0,'-32'0'78,"32"0"-63,0 32-15,0-32 16,0 32 0,0-32-16,0 0 15,32 0 1,-32 0-1,33 0 1,-33 0 15,0 0-15,0 0-16,0-32 15,0 0 1,0 32-16,0-33 16,0 33 30,0 0-30,-33 0 15,33 0-31,0 0 16,0 33-16,0-1 15,0-32 1,0 32-16,0-32 16,0 0 15,33 0-16,-1 0 17,-32 0-17,0 0 1,0-32-16,0 0 31,0 32-15,0 0 30,-32 32-30,32-32-16,0 32 16,0 0-16,0 1 15,0-33-15,0 32 16,0-32-16,32 0 15,-32 0 1,32 0 0,-32 0-1,32-32-15,-32-1 16,0 1-1,0 0 1,0 32 0,-32 0-1,32 0-15,-32 0 31,0 0-15,32 0 0,0 32-1,0-32-15,0 32 16,0-32-1</inkml:trace>
  <inkml:trace contextRef="#ctx0" brushRef="#br0" timeOffset="10009.0008">20940 9299 0,'0'0'110,"0"0"-110,0 32 15,0-32-15,0 32 16,0 0-1,0-32 17,0 0-17,33 0-15,-1 0 16,-32 0-1,32 0 17,-32 0-32,0 0 15,0-32-15,0 32 16,0-32-16,0 32 15,0-32 1,0 32 0,-32 0-1,0 0 1,32 0 31,-33 0-47,33 0 15,-32 0-15,0 0 16,32 32-1,-32 0 1,32-32-16,0 32 16,0-32 15,0 0-16,0 0 1,0 0-16,32 0 16,0 0-16,-32 0 31,0 0 0,0 0-31,0 0 16,0-32-16,0 0 15,0 32 1,0 0-1,0 0 63,0 32-78,0-32 16,0 32-16,0-32 16,0 33-1,0-33-15,0 0 16,32 0 15,-32 0-15,0 0-1,0-33-15,0 33 16,0-32-16,0 32 47,0 0-16</inkml:trace>
  <inkml:trace contextRef="#ctx0" brushRef="#br0" timeOffset="14424.4423">23396 6586 0,'-32'0'94,"0"0"-94,32 0 15,0 0-15,-33 0 16,33 33-16,0-1 16,0 0-1,0-32-15,0 32 16,0-32-1,0 0 1,33 0 15,-33 0 16,0 0-31,0-32-1,0 0 1,0 32-16,0-32 15,0 32 17,0 0-1,-33 0 78,33 0-109,0 0 16,0 0-16,0 32 15,0-32 1,33 32-1,-1-32 1,-32 0 0,32 0-1,-32-32 1,0 32-1,0-32 1,0 32 0,0-33-16,0 1 15,0 32 16,0 0-15,0 0 15,-32 0 32,32 0-63,-32 32 15,32-32 1,0 33-16,0-33 31,0 0-31,0 32 16,32-32-16,-32 0 15,32 0 1,-32 0-16,0 0 15,0 0-15,33 0 16,-33-32-16,0 32 16,0-33-16,0 1 15,0 32-15,0 0 16,0-32-16,0 32 15,-33 0 32,33 0-31,-32 0 15,32 32-15</inkml:trace>
  <inkml:trace contextRef="#ctx0" brushRef="#br0" timeOffset="18872.8871">18484 10267 0,'0'0'62,"0"0"-46,33 0 0,-33 0-16,32 0 15,0 0 1,1 0-16,-1 0 15,0 0-15,1 0 16,-1 0-16,0 0 16,-32 0-16,65 0 15,-65 0-15,32 0 16,-32 0-16,33-32 15,-1 32 1,-32 0 0,32 0-16,1 0 15,-1-32-15,-32 32 16,32-33-16,0 33 15,1 0-15,-33 0 16,32 0-16,-32 0 16,0 0-16,65-32 15,-65 0 1,32 32-16,0 0 15,1 0-15,31 0 16,1 0-16,-65-33 16,65 33-16,-33 0 15,0 0 1,1 0-16,-1 0 15,0-32-15,-32 0 16,32 32-16,1 0 16,-1 0-16,0 0 15,-32-32-15,33 32 16,-1-33-16,-32 33 15,32-32-15,1 32 16,-33-32-16,32 32 16,0 0-1,-32-33-15,33 1 16,-1 32-16,-32 0 15,32-32-15,-32 32 16,33-32-16,-1-1 16,0 33-16,1-32 15,-1 32-15,-32-32 16,32 32-16,-32-33 15,32 33 1,1 0-16,-33-32 16,32 32-16,-32-32 15,32 32 1,1-32-16,-1 32 15,0-33-15,1 33 16,-1-32-16,0 32 16,33-32-16,-65 32 15,32-33-15,1 1 16,-1 32-16,-32-32 15,32 32-15,1-32 16,-1 32-16,-32 0 16,64-33-16,-64 33 15,33-32-15,-33 32 16,32-32-16,0-1 15,-32 33-15,33-32 16,-1 32-16,0-32 16,1 0-16,-1 32 15,33-33-15,-65 33 16,32-32-16,0 32 15,1-32-15,-33 32 16,32 0-16,-32-65 16,32 65-16,1 0 31,-33-32-31,32 32 15,-32-33-15,32 33 16,0-32-16,33 0 16,-65 0-16,32 32 15,1-33-15,-1 1 16,0 32-16,33-32 15,-33-1-15,1-31 16,-33 32-16,32-1 16,0 1-16,33 0 15,-33-1-15,1 1 16,-1 32-16,0-32 15,33-33-15,-33 1 16,0 31-16,1-31 16,-1 64-16,0-32 15,1 32-15,-1-65 16,33 33-16,-33-1 15,0 1 1,1 32-16,-33-32 16,32 0-16,-32-1 15,0 33 1,32-64-16,0 64 15,-32-33-15,33 33 16,-33-32-16,0 32 16,0-32-16,32 0 15,-32 32-15,32-33 16,1 1-16,-33 0 15,0 32-15,0-33 16,0 33 0,32 0-1,-32-64-15,0 64 16,32-32-1,1 32-15,-33-33 16,0 1-16,32 0 16,-32 32-16,0 0 15,0-33-15,0 1 16,32 32-16,1-32 15,-33 32-15,0-32 16,32 32-16,-32-33 16,0 1-16,32 32 15,-32-32 1,33-1-16,-1 1 15,0-33-15,1 33 16,-33-32 0,32 64-16,-32-33 15,0 33-15,0-64 16,32 64-16,-32-33 15,32 33-15,-32-64 16,33 64-16,-1-65 16,0 33-16,-32 0 15,65-33-15,-65 65 16,65-64-16,-65 64 15,0-33-15,32 33 16,-32-32-16,32 0 16,1-1-16,-1 1 15,0 0-15,-32 0 16,33-1-16,-33 33 15,0-64-15,64 64 16,-64-33-16,0 1 16,33 0-16,-33 32 15,32-32 1,-32-1-16,0 1 15,32 32-15,-32-32 16,0-1-16,32 1 16,-32 32-16,33-32 15,-33 0-15,0-1 16,0 33-16,32-32 15,-32 0-15,0 32 16,0-33-16,32 33 16,-32-32-16,0 0 15,33 32-15,-33-32 16,0 32-16,0-33 31,0 33 16,0-32-47,0 32 62,-33 0-46,33 0-1,-32 0-15,32 0 16,0 0-16,-32 0 16,32 0-1,-33 32 1,1-32-16,32 0 15,0 0-15,0 33 16,-32-33-16,32 32 16,0 0-16,-32-32 15,32 0-15,-33 32 16,33-32-16,0 0 15,-32 33 1,32-33 46,0 0-46,65-33 0,-65 1-16,64 32 15,-64-32 1,32 32-16,33-32 15,-65 32-15,65-33 16,-33 1-16,0 0 16,-32 32-16,33 0 15,-1-33-15,-32 33 16,0 0-1,32 0-15,-32 0 32,33 0 14,-33 0-30,0 0-16,0 33 16,32-1-16,-32-32 15,0 32-15,0 1 16,0-1-16,32-32 15,-32 32-15,0-32 16,0 32-16,0-32 16,0 33-16,0-1 93,0-32-77,-32 0-16</inkml:trace>
  <inkml:trace contextRef="#ctx0" brushRef="#br0" timeOffset="23585.3583">18420 10299 0,'-32'0'93,"-1"0"-77,1 0 0,0 0-16,-1 0 15,1 0-15,0 0 16,-1 0-16,1 0 15,0 0-15,32 0 16,-33 0-16,33 0 16,-32 0-16,32 0 15,-32 0 1,-1 0-16,33 0 15,-32-32-15,-33 32 16,33 0-16,0 0 16,0-32-16,-1 32 15,1 0-15,32 0 16,-65 0-1,65 0-15,-32-32 16,32 32-16,-32 0 16,-1 0-16,33-33 15,-32 1 1,-33 32-16,33 0 15,0-32-15,-1 32 16,1-33-16,32 33 31,-32 0-31,-1 0 16,1 0-16,0-32 15,32 32-15,-65-32 16,33 0-16,0 32 16,32 0-1,-65 0-15,65 0 16,-32-33-16,32 1 15,-33 32 1,1 0 0,0 0-16,-1 0 15,1-32-15,0 32 16,-1 0-16,1-33 15,0 33-15,-33-32 16,65 32-16,-32 0 16,32-32-16,-97 32 93,97-32-77,-65 32-16,65 0 15,0-33-15,-32 1 16,32 32 0,-65-32-16,33-1 15,0 33-15,-1 0 16,33-32-16,-32 32 15,32 0-15,-32-32 16,32 32-16,-33-32 16,1-1-16,0 1 15,-1 32-15,1-32 16,32-1-16,-64 1 15,64 32-15,-65 0 16,65-32 0,-32 32-16,32 0 15,-65-65 1,65 65-16,0 0 15,-32 0-15,32-32 16,-33 32-16,1-32 16,32-1-16,-32 33 15,-1-32-15,-31-32 16,64 64-16,-33-33 15,33 33-15,-32-64 16,0 64-16,32-33 16,-32 1-16,32 32 15,0 0-15,-33-32 16,33 32-16,-32-33 15,32 33-15,-32 0 16,32-32-16,-33 0 31,33 32-15,-32-32-16,32 32 31,0-33-31,0 33 16,-32-32-16,-1 32 15,33 0 1,-32 0-16,32-32 15,0 32-15,-32 0 16,-1 0-16,33-33 16,0 33-1,-32-32-15,0 0 31,-1 0-15,-31-1-16,64 33 16,0-32-16,-65 32 15,65-32-15,-32-1 16,0 33-16,32-32 15,0 32-15,-33-32 16,1 0-16,32-1 16,-32 33-16,-1-64 15,1 64-15,32-65 16,-32 65-16,32-32 15,-33 32-15,1-32 16,32-1-16,-65 1 16,33 0-16,0 32 15,-1-33 1,33 33-16,-32-32 15,0 0-15,32 32 16,-33-32-16,33 32 16,0-33-16,-32 33 15,0-32-15,0 32 16,32 0-16,-65-32 15,65 32-15,0-33 16,0 1-16,0 32 16,-32-32-1,32 32-15,-33-32 16,1 32-16,32-65 15,-32 65-15,32 0 16,-33-32-16,33 32 16,-32-33-16,32 1 15,0 32-15,0-32 16,-32 32-16,32-32 15,0-1-15,0 33 16,-33 0-16,1-32 16,32 32-1,-32-32-15,32-1 16,0 33-16,0-32 15,0 32-15,-33-64 16,1 64 0,32-33-16,0 33 15,-32-32 1,32 0-16,0 32 15,0 0-15,-33 0 16,33-33-16,0 1 16,-32 0-1,32 32-15,0-33 16,0 1-16,-32 32 15,32-32-15,-32 0 16,32 32-16,0-33 16,0 1-16,0 32 15,0 0-15,0-32 16,-33 32-1,1-33-15,32 1 16,-32 0 0,32 32-1,-33-32-15,33-1 16,-32 33-16,32 0 15,-32-32-15,32 0 16,0-1 0,-33 33-16,33-32 15,-32 32-15,32-32 16,0 0-16,0 32 15,-32-33-15,32 33 16,0-64 0,-33 31-16,1 1 15,32 32-15,0-32 16,-32 0-16,-1-1 15,33 33-15,0 0 16,-64-32-16,64 32 16,0-32-16,-33-1 15,33 33 1,0 0 15,-64-64-15,64 64-1,-32 0 1,32-32-16,0 32 15,0-33-15,-33 33 16,1-32-16,32 0 16,-32 32-16,32 0 15,-33-33-15,33 33 16,-32-32-16,0 0 15,32 0 1,-33 32-16,33-33 16,-32 1-16,0 32 15,32-32-15,-33 32 16,33-33-16,-32 33 15,32-32 17,-32 0-17,-1 32-15,33 0 16,0-32 46,0 32-46,0-33-1,-32 1 1,0 32-16,32 0 16,0-32-16,0 32 15,-33-65-15,33 65 16,0-32 31,0 32 15,0 0-31,0 0-15,0 32-1,0 0-15,0-32 16,0 33-16,0-1 31,0 0-31,0 1 16,0-1-16,-32-32 15,32 32-15,0-32 16,0 32-16,-32-32 16,32 33-1,0-1 16,0-32 79,0-32-95,0-1 1,0 33-16,32-32 15,-32 0-15,0-33 16,32 33-16,1-33 16,-1 65-1,-32-32 1,32 32-16,-32-32 15,0 32-15,0-32 16,0-1 0,33 33 62,-33 0-63,32 0 1,0 33-1,-32-33-15,33 0 16,-33 32 0,32-32-16,-32 0 15,65 0-15,-65 32 16,32 0-16,0-32 15,-32 0 1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24:58.994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224 6489 0,'0'0'187,"0"0"-187,-32 0 16,32 65 0,-32-65-16,32 0 15,0 65 1,-33-65-16,33 0 15,-32 32 1,32-32 0,0 32-16,0 0 15,0-32 1,0 33 15,32-33-31,-32 0 31,33 0-15,-33 0-16,32 0 15,0 0 1,0 0-16,-32 0 16,65-33-16,-33 1 15,1 32 1,-33-32-16,0 32 31,0-32-15,0-1-1,0 33 1,0-32-16,0 32 15,-33 0 1,33-32-16,-32-1 16,32 33-16,-32 0 15,32 0-15,-33-32 16,1 32-16,0 0 62,32 0-31,0 0-15,-32 32-16,32 1 16,0-1-16,0-32 15,0 32-15,0 1 16,0-33-1,0 32 1,0-32 0,0 0-16,0 0 31,32 0 0,-32 0-31,0 0 16,32 0-1,-32 0 1,0 0-16,0-32 15,0-1 17,0 33-32,0 0 15,0 0-15,0 0 31,-32 0 16,32 33-31,0-33-16,0 32 15,0-32 17,0 32-17,0-32 1,0 0-1,0 0-15,32 0 16,-32 0-16,0-32 16,32 32-1,-32-32-15,0 32 16,0-33-16,0 33 47,0 0-32,-32 0 1,32 0-1,0 33-15,0-33 16,0 32-16,0-32 16,0 0-1,0 0 1,32 0-1,-32 0 48,0 0-48,0 0-15,0-32 16,0 32 0,0-33-1,0 33 1,0 0-1,-32 0 1,32 0-16,0 0 16,0 0-16,0 33 15,0-33-15,0 32 16,0-32-16,0 32 15,0-32 17,0 0-1,0 0-16,0 0 17,0 0 14</inkml:trace>
  <inkml:trace contextRef="#ctx0" brushRef="#br0" timeOffset="3801.3801">17806 9299 0,'0'0'125,"0"0"-110,0 32 1,0 0-1,0 0-15,0-32 16,0 0-16,32 0 16,0 0-1,-32 0 1,0 0 46,0 0-46,0-32-16,0 32 15,0-32-15,0 32 16,-32-32-16,32-1 16,0 33-1,-32 0 16,32 0-31,-32 0 16,-1 0 15,33 0-15,0 33-16,0-33 15,0 32 1,0-32 15,0 0-31,0 0 31,33 0-15,-33 0 0,0 0-16,0 0 15,0-32-15,0-1 16,32 33-16,-32 0 15,0-32 17,0 32-17,0 0 32,0 0-31,0 0-16,0 65 15,0-65 1,0 32 0,0-32-1,0 0 16,0 0-31,32 0 32,-32 0-17,0 0 1,0-32-1,0 32 17,0 0-17,-32 0 1,32 0-16,-32 0 15,-1 32-15,33 0 16</inkml:trace>
  <inkml:trace contextRef="#ctx0" brushRef="#br0" timeOffset="7208.7208">19002 9331 0,'0'0'15,"0"0"157,0 0-157,0 0-15,32 32 47,-32-32-47,32 0 16,-32 0-1,32 0-15,-32 0 32,0 0-17,0-32 1,0 32-16,0-32 15,0 32 1,0-33 0,0 1-1,0 32 16,0 0 79,0 32-110,0-32 15,0 33 32,0-33-47,33 0 31,-33 0 16,0 0-31,0-33-1,0 33 1,0 0-16,-33 0 31,33 0-15,-32 0 46,32 33-62,0-33 16,0 0-16,0 32 15,0-32 48,0 0-32,0 0 0,0 0 0,0-32-31,0 32 16,0 0-1,0 0 1,0 0 0,-32 0-1,32 0 1,-65 0-16,33 0 15,0-33 1,32 33 15,0 0 0,0 0-31,0 33 16,0-33 0,0 32-1,0-32 1,32 0-1,-32 0 1,32 0 0,-32 0 15,33 0-31,-33 0 15,0 0-15,32 0 16,-32-32 0,0 32-16,0-33 15,0 1-15,0 32 16,0 0 15,0 0 31,-32 32-46,32-32-16,0 33 16,0-33-1,0 32-15,0-32 31,32 0-15,0 0 0,-32 0 15,0 0-16,32-32-15,-32-1 16,0 33 0,0-32-16,0 32 15,0 0 1,-32 0-1,32 0 1,-32 0 15,32 0-15,0 0-1,0 0-15,0 32 16,-32 1-16,32-33 16,0 32-16,0-32 15,0 0-15,0 32 16,0-32 31,0 0-32,32 0 1,-32 0-1,0 0 1,32 0-16,-32 0 16,0-32-16,0 32 15,0-32 1,0 32-16,0-33 15,-32 33 1,0 0-16,32 0 16,-33 0 62,33 33-63,0-33-15,0 32 16,0-32-16,0 32 15,0-32 32,0 0 47</inkml:trace>
  <inkml:trace contextRef="#ctx0" brushRef="#br0" timeOffset="12345.2344">19712 6522 0,'0'0'359,"0"0"-344,0 32 1,0 0 0,0-32-1,0 33 32,0-33-31,33 0 15,-33 0-16,0 0 1,0-33-16,32 1 16,-32 32-1,0-32 16,0 32-15,0 0 0,-32 0-1,32 0 1,-33 0 15,33 0 0,0 32 16,0 0-31,0-32-16,0 33 15,0-33 1,0 32-16,0-32 15,0 0 1,33 0 0,-33 0 15,32 0-31,-32 0 15,32 0-15,-32-32 16,0 32-16,0-33 16,0 33 15,-32 0-16,32 0-15,-32 0 47,32 0-31,-33 0-1,33 0 1,-32 0-16,32 0 16,-32 0-16,32 0 15,0 0 1,0 33-16,0-33 15,0 32 1,0-32 15,0 0-15,0 0 15,32 0-31,0 0 16,-32 0-1,0-32-15,0 32 16</inkml:trace>
  <inkml:trace contextRef="#ctx0" brushRef="#br0" timeOffset="13936.3935">19680 6619 0,'32'0'32,"-32"0"46,0 0-63,0 0 16,0 0-15,0-33 15,0 33-15,0 0-1,-32 0 32,32 0-16,0 0-15,0 0 15,0 33-15,0-33-1,0 32 1,0 0 0,0-32-1,0 0 32,0 0-31,32 0-16,-32-32 15,0 32-15,0-32 16,0 32-16,0-33 15,0 33-15,0-32 16,0 32 31,-32 0-32,32 0 32,-32 0-47,32 0 16,-32 0 15,32 0-15,0 0-1,0 32 16,0-32-15,0 33 15,32-33-31,-32 0 16,0 32-1,32 0 17,0-32-17,-32 0 16,33 0-15,-33 0 31,0 0-47,0-32 15,0 32 1,0-32 0,0 32-1,0-33-15,0 33 16,0-32-1,0 32 17,-33 0 14,1 0-14,32 0-17,0 0-15,-32 32 16,32-32-16,0 33 31</inkml:trace>
  <inkml:trace contextRef="#ctx0" brushRef="#br0" timeOffset="23329.3327">19906 5166 0,'0'0'16,"0"0"0,0 32-16,0 0 15,0 1 1,0-33-16,0 32 15,0 0-15,0 0 16,0 1-16,0-1 16,0-32-16,0 32 15,-32-32-15,32 33 16,0-33-16,0 32 15,0 0-15,0-32 16,0 32-16,0-32 16,0 33-16,0-1 15,0-32 1,0 32-16,-32-32 15,32 33-15,0-33 16,0 32-16,0 0 16,0-32-1,0 32-15,0-32 16,0 33-16,0-1 15,0-32-15,0 32 16,0-32 0,0 65-16,0-65 15,0 32 1,0-32-1,0 32 1,0-32-16,0 33 16,0-1-1,0-32 1,0 32-16,0-32 15,0 33 1,0-1-16,0-32 16,0 32 15,0 0-31,0 1 15,0-1 1,0-32 0,0 32-1,0-32-15,0 33 16,0-1-1,0-32-15,0 32 32,0-32-32,0 32 15,0 1 1,0-33-16,0 32 15,0-32 1,0 32-16,0-32 16,0 33-1,0-1-15,0-32 16,0 32-1,0 0-15,-33-32 16,1 33-16,32-33 16,0 32-1,0-32-15,0 32 16,0 1 15,0-33-31,0 32 16,0 0-16,-32 0 15,32-32 1,0 33-16,-33-33 15,33 32-15,0-32 16,0 32-16,0 1 16,-32-33-16,32 0 15,0 32 1,-32-32-16,32 32 15,0 1 1,0-33 0,0 32-1,-32-32-15,32 32 16,0-32-16,-33 32 15,33 1-15,-32-33 16,32 32-16,0 0 16,0 1-16,0-33 15,-32 32 1,32 0-16,0 0 15,-33 1-15,33-33 16,-32 32 0,32 0-16,0-32 15,0 33-15,0-33 16,0 32-16,0 0 15,-32-32 1,32 32-16,0-32 16,0 33-1,0-33 1,0 32-1,0 0-15,0 1 16,0-33-16,0 32 16,0 0-16,0-32 15,-33 32 1,33-32-16,0 33 15,0-1-15,0-32 16,0 32-16,-32-32 16,32 33-1,0-33-15,0 0 16,0 64-16,0-64 15,0 32-15,0-32 16,0 33 0,-32-1-16,32 0 15,0-32-15,0 33 16,0-1-16,-33-32 15,33 32-15,0-32 16,0 32-16,0-32 16,0 33-16,0-33 31,0 32-16,0-32-15,0 32 16,0-32-16,0 33 16,0-1-1,0 0 1,0-32-16,0 32 15,0 1 1,-32-33 0,32 32-16,0-32 15,0 32 1,0 1-16,-32-33 15,32 32-15,0-32 16,0 32 0,0-32-16,0 32 15,0 1 1,0-33-16,-33 0 15,33 32-15,0-32 16,-32 32-16,32 1 16,-32-33-16,32 0 15,0 32 1,0-32-1,-33 32 1,33-32 0,-32 33-1,32-1 16,0-32 1,0 0-17,0 32-15,-32-32 16,32 32-1,-32-32 1,32 0 0,0 33-1,0-1 1,-33-32-1,33 32 1,0-32-16,0 33 16,0-33-16,0 32 15,0-32 1,-32 32-1,32-32-15,-32 0 16,32 32-16,0-32 16,0 33-16,-33-33 15,33 32-15,0-32 16,0 32-1,-32-32 1,32 0 0,0 33-1,0-1-15,0-32 16,0 32-1,0-32-15,-32 0 16,32 32-16,-33-32 16,33 0-16,0 33 15,0-1 1,0-32-1,0 0-15,0 32 16,0-32 0,0 33-1,0-1 1,-32-32-16,32 0 15,0 32 1,0-32-16,0 32 16,-32-32-1,32 0-15,0 33 31,0-1-15,-33-32 0,33 32-1,0-32 1,-32 0-16,32 33 62,-32-1-46,32-32-1,0 0 17,-33 0-1,1 0 16,32 0-1,0 32-14,-32-32-17,32 0 1,0 0-16,-33 0 47,1 0-1,32 32-14,-32-32-1,32 0 0,-32 0-15,32 0-1,-33 0 32,1 0 0,32 0-32,-32 0-15,32 0 16,-33 0 0,1 0-1,32 0 1,-32 0-16,32 0 15,-33 0 1,33 0-16,0 0 16,-32 0-16,0 0 15,32-32 1,0 32-1,0 0 1,0-32 0,-33 0-16,33 32 15,-32-33-15,32 33 16,-32-32-1,32 32-15,0-32 16,-33 32-16,33-33 31,0 33-31,0-32 16,0 32-16,0-32 15,-32 0-15,32-1 16,0 33-16,0-32 16,-32 32-16,32-32 15,0 32 1,0-33 15,-33 33-31,33-32 16,-32 0-16,32 32 31,0-32-16,0 32 1,0-33 0,0 33-16,0-32 15,0 0 1,0 32-1,0-33 1,0 33 0,0-32-1,0 0 1,0 32-1,-32-32 1,32-1 0,0 1-16,0 32 15,0-32 1,0 32-16,0-33 15,0 33-15,0-32 16,-32 0 0,32 0-1,0-1 1,0 33-16,0-32 15,0 0 1,0-1-16,0 1 16,0 32-1,-33-65-15,33 65 16,0-32-1,-32-32 1,32 64-16,0 0 16,0-33-16,0 1 15,-32 0-15,32 32 16,0-33 15,0 1-15,0 32-16,0-32 15,0 0-15,0-1 16,0 33-16,0-32 15,0 32-15,0-32 16,0-1 0,0 33-16,0-32 15,0 32 1,0-32-16,0 32 15,-33-65-15,33 65 16,0-32 0,0 32-1,0-65 1,0 65-16,0-32 15,0 32-15,0-32 16,0 0 0,0 32-16,0-33 15,0 33 1,0-32-1,0 0 1,0-1 0,0 1-1,0 0-15,0 32 16,0-32-16,0-1 15,0 33-15,0-32 16,0 32-16,0-32 16,0 32-16,0-33 31,0 1-16,0 0-15,-32 32 16,32 0-16,0-32 16,0-1-1,-32 1 16,32 32-31,0-32 32,0-1-32,0 33 15,0-32 1,-33 32-16,33-32 15,-32 32-15,32-65 16,-32 65 31,32 0-47,0-32 15,-33 32-15,33-32 16,0-1 0,-32 33-16,32-32 15,0 32 1,0-32-16,0 32 15,0-32-15,-32 32 16,32-33 0,0 33-1,0-32-15,0 32 16,0 0-16,0-32 15,-33 32-15,33-33 16,0 33-16,0-32 31,0 32-31,0 0 16,0-32-1,0-1-15,-32 33 16,32 0 0,0-32-1,0 32-15,0-32 16,-32 32-16,32-32 31,0-1-15,0 33-1,0-32-15,0 32 16,-33-32-1,33-1-15,0 1 16,-32 32 0,32 0-1,0-32 1,0 32-1,0-32 1,0-1-16,0 33 16,0-32-1,0 0-15,-32-1 16,32 33-1,0-32-15,0 32 16,0-32 0,0 0-16,0 32 15,0-33-15,0 33 16,0-32-16,0 32 15,0-65 1,0 65 0,0-32-1,0 32-15,-32-64 16,32 64-16,0-65 15,0 65-15,-33-32 16,1-1-16,32 1 16,0 32-16,0 0 15,0-32-15,0 32 16,0-32-16,0-1 15,0 1-15,-32 32 16,32-32-16,0-1 16,0 1-16,0 32 15,0-64-15,-33 64 16,1-33-16,32 1 15,0 0 1,0-1-16,0 1 16,0 0-16,-32 32 15,32-65-15,0 65 16,0-32-16,0 32 15,0-32-15,0 32 16,0-33-16,0 1 16,0 0-1,0 32 1,0-32-1,0-1 1,0 33 0,0-32-1,0 32 1,0-32-1,0-1 1,0 33 46,-33 0-46,33 0-16,0 33 16,0-33-16,-32 32 15,0-32-15,32 32 16,-33 1-16,33-1 15,-32-32-15,0 32 16,32 0-16,0-32 31,0 0 94,0-32-125,0 32 16,0-32-16,32 0 15,-32-1-15,65 33 16,-65-64-16,32 64 15,0-33-15,-32 1 16,33 32-16,-33 0 16,32 0-1,-32 0 1,32 0-1,1 0 1,-33 0 0,0 0 30,32 0-30,-32 0 0,0 32-16,32-32 15,1 0-15,-33 33 16,0-33-16,0 32 15,32-32 1,-32 0 31,32 0-32,-32 0 1,0 32-16,0-32 16,32 33-1,1-33-15,-33 0 78</inkml:trace>
  <inkml:trace contextRef="#ctx0" brushRef="#br0" timeOffset="24745.4743">19906 5101 0,'0'0'62,"-32"0"-46,32 32 0,-32-32-1,32 33-15,-33-33 16,33 32-1,0 0 1,0-32-16,-32 33 78,32-33 0,0 0-78,0-33 16,32 33-16,1-32 15,-33 0-15,0 32 16,32-33-16,-32 1 15,32-33-15,1 65 16,-33-64-16,0 64 16,32 0-1,-32 0 16,32 0-15,1 0 0,-33 0-1,32 0-15,0 32 16,1-32-16,-1 0 15,-32 32-15,32-32 16,1 33-16,-33-1 16,32-32-1,-32 0 1,0 32-1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3:25.687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081 6780 0,'0'0'32,"0"0"-17,0 0-15,-33 0 16,1 0-1,32 0 1,-32 0 0,32 0-1,-33 0-15,1 0 16,32 0-16,-32 0 15,-33 0-15,33 0 16,0 0-16,-1 0 16,33 0-16,-64 0 15,31 0 1,1 0-16,-33 0 15,33 0-15,-33 0 16,33 0-16,-65 0 16,65 0-16,-33 0 15,33 0-15,-65 0 16,32 0-16,65 0 15,-64 0-15,-33 0 16,32 0-16,33 0 16,-33 0-1,0 0-15,-31 0 16,63 0-16,1 0 15,-33 0-15,33 0 16,32 0-16,-32 0 16,-1 0-16,33 0 31,-32 0-31,-33 0 15,33 0-15,-65 0 16,32 0-16,1 0 16,-65 0-16,32 0 15,32 0-15,33 0 16,-33 0-16,0 0 15,-32 0-15,33 0 16,-1 0-16,33 0 16,-65 0-16,65 0 15,-33 0-15,0 0 16,1 0-16,-33 0 15,32 0-15,33 0 16,-33 0-16,1 0 16,-1 0-1,0 0-15,1 0 16,-1 0-16,-32 0 15,65 0-15,-33 0 16,33 0-16,-33 0 16,65 0-16,-32 0 15,32 0-15,-65 0 16,33 0-16,0 0 15,-33 0-15,33 0 16,-1 0-16,-31 0 16,-1 0-16,0 0 15,1 0-15,-1 0 16,1 0-16,-33 0 15,64 0-15,1 0 16,0 0-16,-65 0 16,97 0-16,-33 0 15,1 0-15,0 0 16,-1 0-16,33 0 15,-32 0-15,0 0 16,32 0 0,-32 0-16,-1 0 15,1 0-15,-33 0 16,33 0-16,0 0 15,-1 0-15,33 0 16,-64 0-16,64 0 16,-65 0-16,33 0 15,32 0-15,-65 0 16,33 0-16,-1 0 15,-31 0-15,32 0 16,-1 0-16,-31 0 16,31 0-16,1 0 15,-33 0-15,65 0 16,-32 0-16,32 0 15,0 0-15,-32 0 16,-1 32-16,33-32 16,-32 33-16,0-1 15,-1 0-15,-31 0 16,32 1-16,-33-1 15,33 0-15,-33 1 16,65-1 0,-32 0-16,32 1 15,0-1-15,-33-32 16,33 32-16,-32 0 15,32-32-15,0 0 16,0 33-16,0-33 16,0 64-16,0-64 15,0 33-15,0-1 16,0 0-1,0 0-15,0 1 16,0-1-16,32-32 16,-32 65-16,33-33 15,-1 0-15,33-32 16,-1 65-16,1-33 15,32 0-15,-65 33 16,65-33-16,0-32 16,-32 0-16,-33 65 15,65-65-15,-97 0 16,32 32-16,0-32 15,1 0-15,31 0 16,-31 0 0,31 0-16,33 0 15,33 0-15,-1 0 16,65 0-16,0 32 15,-65-32-15,-32 0 16,32 0-16,-64 0 16,-1 0-16,33 0 15,-97 0-15,65 0 16,-33 0-16,65 0 16,-32 0-16,32 0 15,32 33-15,0-33 16,65 0-16,-65 0 15,1 0-15,31 0 16,-31 0-16,-33 0 16,-1 0-16,-31 0 15,32 0-15,-32 0 16,32 0-16,-33 0 15,33 0-15,-32 0 16,64 0-16,-32 0 16,65 0-16,32 0 15,-98 0 1,66 0-16,-97 0 15,32 0-15,0 0 16,-33 0-16,-31 0 16,31 0-16,1 0 15,64 0-15,-32 0 16,0 0-16,0 0 15,0 0-15,0 0 16,-33 0-16,33 0 16,0 0-16,-32-33 15,0 33-15,-1 0 16,33 0-16,-32 0 15,32 0-15,0 0 16,0 0-16,0 0 16,64 0-16,-32 0 15,-32 0-15,33 0 16,-33 0-16,-33 0 15,1 0-15,32 0 16,-65 0-16,33 0 16,-1 0-16,1 0 15,32 0 1,-32 0-16,-1-32 15,33 32-15,0 0 16,0 0-16,32 0 16,-32 0-16,0 0 15,0 0-15,0 0 16,-32-32-16,64 32 15,-32 0-15,0 0 16,32 0-16,-64 0 16,96 0-16,-96 0 15,32 0-15,0 0 16,-33 0-16,1 0 15,32 0-15,-32 0 16,32 0-16,-33-33 16,33 33-16,-32 0 15,-1 0-15,33 0 16,0 0-16,-64 0 15,64 0-15,-33 0 16,1 0-16,32 0 16,-65 0-16,33 0 15,-33 0 1,33 0-16,-33 0 15,33 0-15,-1 0 16,1 0-16,-33 0 16,1 0-16,31 0 15,1 0-15,-33 0 16,0 0-16,65 0 15,-32 0-15,0 0 16,-1 0-16,1 0 16,0 0-16,-1 0 15,1 0-15,-1 0 16,1-32-16,0 32 15,-65 0-15,64 0 16,33 0-16,-64 0 16,31 0-16,33 0 15,-32 0-15,32 0 16,-33 0-16,1 0 15,-33 0-15,33 0 16,-33 0-16,33 0 16,0 0-16,-33 0 15,32 0 1,1 0-16,-33 0 15,33 0-15,0 0 16,-33 0-16,0 0 16,65 0-16,-64 0 15,31 0-15,1 0 16,-1 0-16,33 0 15,-32 0-15,0 0 16,-1 0-16,1 0 16,32 0-16,-32 0 15,-33-32-15,32 32 16,1 0-16,0 0 15,-33 0-15,0 0 16,33 0-16,-33 0 16,1 0-16,31 0 15,-31 0-15,-1 0 16,33 0-16,-1-32 15,1 32-15,-33 0 16,65 0-16,-65 0 16,33 0-16,0 0 15,-1 0 1,-31 0-16,-1 0 15,33 0-15,-65 0 16,32-33 0,-32 33-1,0-32 1,32 32-16,0 0 15,-32-32-15,33 32 16,-33-33-16,32 1 16,-32 0-16,32 0 15,-32-1-15,33 1 16,-33 32-16,32-32 15,-32 32-15,0-65 16,32 33-16,-32 0 16,0 32-1,0-33-15,0 1 16,0 0-16,0 32 15,0-65-15,0 33 16,-32 0-16,32-33 16,-65 0-16,33 1 15,0 31 1,-1 1-16,1 0 15,0 32-15,32-32 16,-32-1-16,32 33 16,-33-32-1,33 32-15,-64-65 16,64 65-16,-33 0 15,1 0 1,32 0-16,-32-32 16,-1 32-16,1 0 15,32 0-15,-32 0 16,-33 0-16,0 0 15,33-32-15,-33 32 16,1 0-16,32 0 16,-1 0-16,-64 0 15,33 0-15,31 0 16,1 0-16,-65 0 15,65 0-15,-33 0 16,33 0-16,-65 0 16,65 0-16,-1 0 15,-64 0 1,65 0-16,0 0 15,-1 0-15,-64 0 16,65 0-16,-33 0 16,33 0-16,-65 32 15,65-32-15,-33 0 16,1 0-16,-33 0 15,64 0-15,-31 0 16,31 0-16,-64 0 16,65 0-16,0 32 15,-33-32-15,1 0 16,-1 0-16,0 0 15,1 0-15,-33 0 16,64 0-16,-64 0 16,33 0-16,31 0 15,-31 0-15,-1 0 16,1 0-16,-1 33 15,0-33-15,1 0 16,-1 0-16,33 0 16,-65 0-16,32 0 15,33 0 1,-33 0-16,1 0 15,31 0-15,-31 0 16,-1 0-16,0 0 16,-32 0-16,33 0 15,32 0-15,-1 0 16,1 0-16,-33 0 15,33 0-15,-65 0 16,65 0-16,-33 0 16,0 0-16,1 0 15,31 0-15,-31 0 16,-1 0-16,1 0 15,-1 0-15,0 0 16,33 0-16,-33 0 16,33 0-16,-33 0 15,33 0-15,-65 0 16,33 0-16,-1 0 15,33 0-15,-33 0 16,33 0-16,-1 32 16,-31-32-16,31 0 15,-31 0 1,31 32-16,1-32 15,-33 0-15,33 0 16,0 0-16,32 0 16,-65 0-16,1 0 15,31 33-15,-31-33 16,31 0-16,1 0 15,0 0-15,-33 0 16,0 0-16,33 0 16,-65 0-16,0 0 15,33 0-15,-1 0 16,0 0-16,33 0 15,-65 32-15,65-32 16,-1 0-16,-31 0 16,31 0-16,1 0 15,-32 0-15,64 0 16,-33 0-16,-31 0 15,31 0-15,1 0 16,-65 0-16,32 0 16,1 0-16,-1 0 15,0 0 1,1 0-16,-1 0 15,1 0-15,31 0 16,-31 0-16,-1 0 16,0 0-16,33 0 15,-33 0-15,1 0 16,31 0-16,-31 0 15,-33 0-15,65 0 16,-33 0-16,0 0 16,1 0-16,31 0 15,1 0-15,0 0 16,-33 0-16,33 0 15,-1 0-15,1 0 16,0 0-16,-33 0 16,65 0-16,-32 0 15,-33 0-15,33 0 16,0 0-16,-1 0 15,1 0-15,0 0 16,-1 0-16,1 0 16,32 0-16,-32 0 15,32 0 1,-33 0-1,33 0-15,-32 0 16,0 0-16,32 0 16,-32 0-16,-1 0 15,1 0-15,0 0 16,32 0-16,-33 0 15,1 0 1,0 0 0,32 0-1,-33 0-15,1 0 16,32-32-16,-32 32 15,32 0-15,-33 0 16,1 0-16,0 0 16,32 0-16,-33 0 15,1 0-15,32 0 16,-32 0 109,32 0-125,-33 0 15,33 0-15,-32 0 16,0 0-16,0 0 15,32 0-15,-65 0 16,65 0 31,-65 0 0,65 0-32,-32 0-15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3:54.20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75 6586 0,'0'0'78,"0"0"-63,0 0 1,0 33-16,0-33 15,0 32 1,0-32-16,0 64 16,0-31-1,0-33-15,0 64 16,0-64-16,0 33 15,0-33-15,0 32 16,0 0-16,0-32 16,0 32-16,32-32 15,-32 65 1,0-65-16,0 32 15,0 1-15,32-1 16,-32-32-16,0 32 16,0 1-1,0-1-15,33 0 16,-33-32-16,0 65 15,0-65-15,0 32 16,0 0-16,0 1 16,0-33-16,0 32 15,0-32-15,0 32 16,0 0-16,32-32 15,-32 33-15,0-1 16,32 0-16,-32 33 16,0-33-16,0 0 15,32-32-15,-32 33 16,0-33-16,0 32 15,0 0-15,0-32 16,0 33-16,0-1 16,0 0-16,0-32 15,0 32-15,0 1 16,0-1-16,0-32 15,0 32 48,0-32-63,0 33 15,0-33-15,0 32 16,-32 0-16,32-32 31,-32 32-15,0-32-1,32 33-15,-33-33 16,1 32-16,0-32 16,-33 0-16,33 0 15,-33 32-15,0-32 16,-32 33-16,33-33 15,-1 0-15,-32 0 16,33 0-16,-1 0 16,0 0-16,65 0 15,-64 0-15,31 0 16,1 0-16,-33 0 15,1 0-15,31 0 16,1 0-16,-65 0 16,65 0-1,-33 0-15,1 0 16,-1 0-16,-32 0 15,32 0-15,-32 0 16,33 0-16,-33 0 16,0 0-16,0 0 15,0-33-15,0 33 16,-32 0-16,0 0 15,64 0-15,-64 0 16,-1 0-16,66 0 16,-33 0-16,0 0 15,32 0-15,1 0 16,-1 0-16,33-32 15,-65 32-15,0 0 16,32 0-16,-64 0 16,32 0-16,32 0 15,-32 0-15,0 0 16,33 0-16,31 0 15,-31 0-15,-1 0 16,33 0-16,0 0 16,-1 0-1,-31 0-15,31 0 16,-64 0-16,0 0 15,33 0-15,-33 0 16,32 0-16,1-32 16,31 32-16,-64 0 15,33-33-15,31 33 16,-31 0-16,-1 0 15,0 0-15,1 0 16,-1 0-16,1 0 16,-1 0-16,0 0 15,65 0-15,-64 0 16,31 0-16,1 0 15,0 0-15,-1 0 16,1 0-16,0 0 16,-1 0-16,1 0 15,0 0-15,-33 0 16,33 33-16,32-33 15,-65 0-15,1 0 16,31 0-16,1 0 16,-33 0-1,33 0-15,0 0 16,-1 0-16,33 0 15,-32 0 1,0 0-16,32 0 16,-32-33-1,-1 33 1,1-32-16,-33 0 15,65 32-15,-64-32 16,31 32-16,1-33 16,0 1-16,32 32 15,-33-65-15,1 33 16,32 0-16,-32 0 15,-1 32-15,33-65 16,0 33-16,-32-1 16,32-63-16,-32 63 15,32 1-15,0-33 16,0 33-16,0 0 15,0-33-15,0 1 16,0 31-16,0-31 16,0-1-1,0 33-15,0 0 16,0-1-16,0 33 15,0-64-15,0 31 16,0 1-16,0 0 16,0 0-16,32-33 15,0 33-15,1-33 16,-33 1-16,32 64 15,-32-33-15,32 1 16,1 32 0,-33 0-16,64 0 15,-64-32-15,33 32 16,-33-33-16,64 33 16,-31 0-16,31 0 15,1 0-15,-1 0 16,33 0-16,-32 0 15,0 0-15,32 0 16,-33 0-16,1 0 16,64 0-16,-32 0 15,-32 0-15,-1 0 16,33 0-1,0 0-15,-32 0 16,32 0-16,-33 0 16,33 0-16,0 0 15,-64 0-15,31 0 16,33 0-16,0 0 15,32 0-15,-32 33 16,-32-33-16,32 0 16,-32 0-16,-1 0 15,33 0-15,-32 0 16,32 0-16,-33 0 15,1 0-15,0 0 16,64 0-16,-64 0 16,31 0-16,34 0 15,-33 0-15,-33 0 16,66 0-16,-33 0 15,-1 0-15,1 0 16,-32 0-16,32 0 16,-32 0-16,32 0 15,-33 0-15,33 0 16,0 0-1,0 0-15,32 0 0,-64 0 16,-33 0 0,33 0-16,0 0 15,-33 0-15,0 0 16,0 0-16,65 0 15,-64 0-15,31 0 16,1 0-16,0 0 16,-1 0-16,-31 0 15,-1 0-15,0 0 16,1 0-16,31 0 15,-64 0-15,32 0 16,1 0-16,-1 0 16,0 0-16,33 0 15,-33 0-15,33 0 16,0 0-16,-33 32 15,33-32-15,-33 0 16,0 0-16,1 0 16,-33 0-16,32 0 15,-32 0-15,64 0 16,-31 0-16,-1 0 15,0 0-15,1 0 16,-1 0 0,-32 0-16,32 0 15,-32 0 32,33 0-31,-1 0-16,0 0 15,-32 0-15,33 0 16,-1 0 15,-32 0-15,32 0-1,-32 32 1,0-32-1</inkml:trace>
  <inkml:trace contextRef="#ctx0" brushRef="#br0" timeOffset="3032.3032">5332 3971 0,'0'0'47,"0"32"-31,0-32-16,0 33 15,0-1-15,0 0 16,0 33-16,0-33 15,0 33-15,0-33 16,0 0-16,0 0 16,0 33-16,0-65 15,0 32-15,0 1 16,0-33-16,0 32 15,0 32-15,0-31 16,0-1-16,0 33 16,0-33-1,0 0-15,0 33 16,0-1-16,0 1 15,0-33-15,0 33 16,-32-1 0,32-31-16,0-1 15,0 33-15,0-33 16,0 0-16,0-32 15,0 32-15,0-32 16,0 33-16,0-1 16,0 0-16,0-32 15,0 33-15,0-33 16,0 32-1,0 0-15,0-32 16,32 32-16,-32-32 16,32 0-16,1 0 15,31 33-15,-31-33 16,31 0-16,-31 0 15,64 0-15,-33 0 16,1 32-16,-33-32 16,33 0-16,32 0 15,-33 0-15,1 0 16,0 0-16,-1 0 15,1 0-15,-33 0 16,0 0 0,33 0-16,-33 0 15,1 0-15,31 0 16,-31 0-16,-1 0 15,33 0-15,-1 0 16,1 0-16,0 0 16,-1 0-16,33 0 15,-32 0-15,-1 0 16,1 0-16,0 0 15,-1 0-15,-31 0 16,-1 0-16,33 0 16,-1 0-16,-32 0 15,33-32-15,0 32 16,32 0-16,-33 0 15,-31 0-15,31 0 16,-31 0-16,-33 0 16,32 0-16,0 0 15,1 0-15,-33 0 16,32 0-16,0 0 15,-32 0-15,32-33 16,1 1 0,-1 32-16,0 0 15,-32 0-15,65 0 16,-33 0-16,1 0 15,-1 0-15,-32 0 16,65 0-16,-65 0 16,32 0-16,0 0 15,1 0-15,-1-32 16,-32 32-16,32 0 15,-32 0-15,0-32 32,33 32-32,-33-33 15,0 1-15,0 0 16,0-1-16,32-31 15,-32 32-15,0-33 16,0 0-16,0 1 16,0-1-16,0 33 15,0-33-15,0 1 16,0-1-16,0 1 15,0 31-15,0-31 16,0-1 0,0 33-16,0-33 15,0 33-15,0 32 16,0-65-16,0 65 15,0-64-15,0 64 16,0-32-16,0-33 16,0 33-16,0-1 15,0 1-15,0 0 16,0 0-16,0 32 15,0-33-15,0 33 16,0 0 46,-32 0-62,32 0 16,-65 0-16,-32 0 16,0 0-16,0 0 15,0 0-15,0 0 16,33 0-16,-33 0 15,0 0-15,0 0 16,32 0 0,-32 0-16,0 0 15,65 0-15,-33 0 16,1 0-16,-1 0 15,0 0-15,65 0 16,-97 0-16,65 0 16,-65 0-16,32 0 15,33 0-15,-65 0 16,33 0-16,-1 0 15,0 0-15,1 0 16,31 0-16,-31 0 16,31 0-16,1 0 15,-33 0-15,33 0 16,-32 0-16,31 0 15,-64 0-15,65 0 16,-33 0-16,33 0 16,-33 0-16,33 0 15,0 0-15,-1 0 16,1 0-16,-33 0 15,65 0-15,-32 0 16,0 0 0,0 0-16,32 0 15,-33 0-15,1 0 16,0 0-16,-1 0 15,33 0-15,-64 0 16,64 0-16,-33 0 16,1 0-16,0 0 15,32 0-15,-33 0 16,33 0-1,-32 0 1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4:42.275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0535 7329 0,'0'0'46,"0"32"-30,0-32-16,32 33 16,0-1-16,-32 0 15,0-32-15,33 32 16,-1 33-16,-32-33 15,0 33-15,32-65 16,-32 32 0,0-32 218,0-97-219,0-32-15,33 0 16,-33 0-16,32 0 15,65 64-15,-32-32 16,32 33-16,0-66 16,32 66-1,-65-33-15,33 97 16,0-32-16,-32-1 15,-33 1-15,65 0 16,-32 0-16,-33-1 16,0 33-16,-32 0 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4:59.11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75 6586 0,'0'0'78,"0"0"-63,0 0 1,0 33-16,0-33 15,0 32 1,0-32-16,0 64 16,0-31-1,0-33-15,0 64 16,0-64-16,0 33 15,0-33-15,0 32 16,0 0-16,0-32 16,0 32-16,32-32 15,-32 65 1,0-65-16,0 32 15,0 1-15,32-1 16,-32-32-16,0 32 16,0 1-1,0-1-15,33 0 16,-33-32-16,0 65 15,0-65-15,0 32 16,0 0-16,0 1 16,0-33-16,0 32 15,0-32-15,0 32 16,0 0-16,32-32 15,-32 33-15,0-1 16,32 0-16,-32 33 16,0-33-16,0 0 15,32-32-15,-32 33 16,0-33-16,0 32 15,0 0-15,0-32 16,0 33-16,0-1 16,0 0-16,0-32 15,0 32-15,0 1 16,0-1-16,0-32 15,0 32 48,0-32-63,0 33 15,0-33-15,0 32 16,-32 0-16,32-32 31,-32 32-15,0-32-1,32 33-15,-33-33 16,1 32-16,0-32 16,-33 0-16,33 0 15,-33 32-15,0-32 16,-32 33-16,33-33 15,-1 0-15,-32 0 16,33 0-16,-1 0 16,0 0-16,65 0 15,-64 0-15,31 0 16,1 0-16,-33 0 15,1 0-15,31 0 16,1 0-16,-65 0 16,65 0-1,-33 0-15,1 0 16,-1 0-16,-32 0 15,32 0-15,-32 0 16,33 0-16,-33 0 16,0 0-16,0 0 15,0-33-15,0 33 16,-32 0-16,0 0 15,64 0-15,-64 0 16,-1 0-16,66 0 16,-33 0-16,0 0 15,32 0-15,1 0 16,-1 0-16,33-32 15,-65 32-15,0 0 16,32 0-16,-64 0 16,32 0-16,32 0 15,-32 0-15,0 0 16,33 0-16,31 0 15,-31 0-15,-1 0 16,33 0-16,0 0 16,-1 0-1,-31 0-15,31 0 16,-64 0-16,0 0 15,33 0-15,-33 0 16,32 0-16,1-32 16,31 32-16,-64 0 15,33-33-15,31 33 16,-31 0-16,-1 0 15,0 0-15,1 0 16,-1 0-16,1 0 16,-1 0-16,0 0 15,65 0-15,-64 0 16,31 0-16,1 0 15,0 0-15,-1 0 16,1 0-16,0 0 16,-1 0-16,1 0 15,0 0-15,-33 0 16,33 33-16,32-33 15,-65 0-15,1 0 16,31 0-16,1 0 16,-33 0-1,33 0-15,0 0 16,-1 0-16,33 0 15,-32 0 1,0 0-16,32 0 16,-32-33-1,-1 33 1,1-32-16,-33 0 15,65 32-15,-64-32 16,31 32-16,1-33 16,0 1-16,32 32 15,-33-65-15,1 33 16,32 0-16,-32 0 15,-1 32-15,33-65 16,0 33-16,-32-1 16,32-63-16,-32 63 15,32 1-15,0-33 16,0 33-16,0 0 15,0-33-15,0 1 16,0 31-16,0-31 16,0-1-1,0 33-15,0 0 16,0-1-16,0 33 15,0-64-15,0 31 16,0 1-16,0 0 16,0 0-16,32-33 15,0 33-15,1-33 16,-33 1-16,32 64 15,-32-33-15,32 1 16,1 32 0,-33 0-16,64 0 15,-64-32-15,33 32 16,-33-33-16,64 33 16,-31 0-16,31 0 15,1 0-15,-1 0 16,33 0-16,-32 0 15,0 0-15,32 0 16,-33 0-16,1 0 16,64 0-16,-32 0 15,-32 0-15,-1 0 16,33 0-1,0 0-15,-32 0 16,32 0-16,-33 0 16,33 0-16,0 0 15,-64 0-15,31 0 16,33 0-16,0 0 15,32 0-15,-32 33 16,-32-33-16,32 0 16,-32 0-16,-1 0 15,33 0-15,-32 0 16,32 0-16,-33 0 15,1 0-15,0 0 16,64 0-16,-64 0 16,31 0-16,34 0 15,-33 0-15,-33 0 16,66 0-16,-33 0 15,-1 0-15,1 0 16,-32 0-16,32 0 16,-32 0-16,32 0 15,-33 0-15,33 0 16,0 0-1,0 0-15,32 0 0,-64 0 16,-33 0 0,33 0-16,0 0 15,-33 0-15,0 0 16,0 0-16,65 0 15,-64 0-15,31 0 16,1 0-16,0 0 16,-1 0-16,-31 0 15,-1 0-15,0 0 16,1 0-16,31 0 15,-64 0-15,32 0 16,1 0-16,-1 0 16,0 0-16,33 0 15,-33 0-15,33 0 16,0 0-16,-33 32 15,33-32-15,-33 0 16,0 0-16,1 0 16,-33 0-16,32 0 15,-32 0-15,64 0 16,-31 0-16,-1 0 15,0 0-15,1 0 16,-1 0 0,-32 0-16,32 0 15,-32 0 32,33 0-31,-1 0-16,0 0 15,-32 0-15,33 0 16,-1 0 15,-32 0-15,32 0-1,-32 32 1,0-32-1</inkml:trace>
  <inkml:trace contextRef="#ctx0" brushRef="#br0" timeOffset="1">5332 3971 0,'0'0'47,"0"32"-31,0-32-16,0 33 15,0-1-15,0 0 16,0 33-16,0-33 15,0 33-15,0-33 16,0 0-16,0 0 16,0 33-16,0-65 15,0 32-15,0 1 16,0-33-16,0 32 15,0 32-15,0-31 16,0-1-16,0 33 16,0-33-1,0 0-15,0 33 16,0-1-16,0 1 15,0-33-15,0 33 16,-32-1 0,32-31-16,0-1 15,0 33-15,0-33 16,0 0-16,0-32 15,0 32-15,0-32 16,0 33-16,0-1 16,0 0-16,0-32 15,0 33-15,0-33 16,0 32-1,0 0-15,0-32 16,32 32-16,-32-32 16,32 0-16,1 0 15,31 33-15,-31-33 16,31 0-16,-31 0 15,64 0-15,-33 0 16,1 32-16,-33-32 16,33 0-16,32 0 15,-33 0-15,1 0 16,0 0-16,-1 0 15,1 0-15,-33 0 16,0 0 0,33 0-16,-33 0 15,1 0-15,31 0 16,-31 0-16,-1 0 15,33 0-15,-1 0 16,1 0-16,0 0 16,-1 0-16,33 0 15,-32 0-15,-1 0 16,1 0-16,0 0 15,-1 0-15,-31 0 16,-1 0-16,33 0 16,-1 0-16,-32 0 15,33-32-15,0 32 16,32 0-16,-33 0 15,-31 0-15,31 0 16,-31 0-16,-33 0 16,32 0-16,0 0 15,1 0-15,-33 0 16,32 0-16,0 0 15,-32 0-15,32-33 16,1 1 0,-1 32-16,0 0 15,-32 0-15,65 0 16,-33 0-16,1 0 15,-1 0-15,-32 0 16,65 0-16,-65 0 16,32 0-16,0 0 15,1 0-15,-1-32 16,-32 32-16,32 0 15,-32 0-15,0-32 32,33 32-32,-33-33 15,0 1-15,0 0 16,0-1-16,32-31 15,-32 32-15,0-33 16,0 0-16,0 1 16,0-1-16,0 33 15,0-33-15,0 1 16,0-1-16,0 1 15,0 31-15,0-31 16,0-1 0,0 33-16,0-33 15,0 33-15,0 32 16,0-65-16,0 65 15,0-64-15,0 64 16,0-32-16,0-33 16,0 33-16,0-1 15,0 1-15,0 0 16,0 0-16,0 32 15,0-33-15,0 33 16,0 0 46,-32 0-62,32 0 16,-65 0-16,-32 0 16,0 0-16,0 0 15,0 0-15,0 0 16,33 0-16,-33 0 15,0 0-15,0 0 16,32 0 0,-32 0-16,0 0 15,65 0-15,-33 0 16,1 0-16,-1 0 15,0 0-15,65 0 16,-97 0-16,65 0 16,-65 0-16,32 0 15,33 0-15,-65 0 16,33 0-16,-1 0 15,0 0-15,1 0 16,31 0-16,-31 0 16,31 0-16,1 0 15,-33 0-15,33 0 16,-32 0-16,31 0 15,-64 0-15,65 0 16,-33 0-16,33 0 16,-33 0-16,33 0 15,0 0-15,-1 0 16,1 0-16,-33 0 15,65 0-15,-32 0 16,0 0 0,0 0-16,32 0 15,-33 0-15,1 0 16,0 0-16,-1 0 15,33 0-15,-64 0 16,64 0-16,-33 0 16,1 0-16,0 0 15,32 0-15,-33 0 16,33 0-1,-32 0 1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5:14.566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0535 7329 0,'0'0'46,"0"32"-30,0-32-16,32 33 16,0-1-16,-32 0 15,0-32-15,33 32 16,-1 33-16,-32-33 15,0 33-15,32-65 16,-32 32 0,0-32 218,0-97-219,0-32-15,33 0 16,-33 0-16,32 0 15,65 64-15,-32-32 16,32 33-16,0-66 16,32 66-1,-65-33-15,33 97 16,0-32-16,-32-1 15,-33 1-15,65 0 16,-32 0-16,-33-1 16,0 33-16,-32 0 15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5:34.4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9275 6586 0,'0'0'78,"0"0"-63,0 0 1,0 33-16,0-33 15,0 32 1,0-32-16,0 64 16,0-31-1,0-33-15,0 64 16,0-64-16,0 33 15,0-33-15,0 32 16,0 0-16,0-32 16,0 32-16,32-32 15,-32 65 1,0-65-16,0 32 15,0 1-15,32-1 16,-32-32-16,0 32 16,0 1-1,0-1-15,33 0 16,-33-32-16,0 65 15,0-65-15,0 32 16,0 0-16,0 1 16,0-33-16,0 32 15,0-32-15,0 32 16,0 0-16,32-32 15,-32 33-15,0-1 16,32 0-16,-32 33 16,0-33-16,0 0 15,32-32-15,-32 33 16,0-33-16,0 32 15,0 0-15,0-32 16,0 33-16,0-1 16,0 0-16,0-32 15,0 32-15,0 1 16,0-1-16,0-32 15,0 32 48,0-32-63,0 33 15,0-33-15,0 32 16,-32 0-16,32-32 31,-32 32-15,0-32-1,32 33-15,-33-33 16,1 32-16,0-32 16,-33 0-16,33 0 15,-33 32-15,0-32 16,-32 33-16,33-33 15,-1 0-15,-32 0 16,33 0-16,-1 0 16,0 0-16,65 0 15,-64 0-15,31 0 16,1 0-16,-33 0 15,1 0-15,31 0 16,1 0-16,-65 0 16,65 0-1,-33 0-15,1 0 16,-1 0-16,-32 0 15,32 0-15,-32 0 16,33 0-16,-33 0 16,0 0-16,0 0 15,0-33-15,0 33 16,-32 0-16,0 0 15,64 0-15,-64 0 16,-1 0-16,66 0 16,-33 0-16,0 0 15,32 0-15,1 0 16,-1 0-16,33-32 15,-65 32-15,0 0 16,32 0-16,-64 0 16,32 0-16,32 0 15,-32 0-15,0 0 16,33 0-16,31 0 15,-31 0-15,-1 0 16,33 0-16,0 0 16,-1 0-1,-31 0-15,31 0 16,-64 0-16,0 0 15,33 0-15,-33 0 16,32 0-16,1-32 16,31 32-16,-64 0 15,33-33-15,31 33 16,-31 0-16,-1 0 15,0 0-15,1 0 16,-1 0-16,1 0 16,-1 0-16,0 0 15,65 0-15,-64 0 16,31 0-16,1 0 15,0 0-15,-1 0 16,1 0-16,0 0 16,-1 0-16,1 0 15,0 0-15,-33 0 16,33 33-16,32-33 15,-65 0-15,1 0 16,31 0-16,1 0 16,-33 0-1,33 0-15,0 0 16,-1 0-16,33 0 15,-32 0 1,0 0-16,32 0 16,-32-33-1,-1 33 1,1-32-16,-33 0 15,65 32-15,-64-32 16,31 32-16,1-33 16,0 1-16,32 32 15,-33-65-15,1 33 16,32 0-16,-32 0 15,-1 32-15,33-65 16,0 33-16,-32-1 16,32-63-16,-32 63 15,32 1-15,0-33 16,0 33-16,0 0 15,0-33-15,0 1 16,0 31-16,0-31 16,0-1-1,0 33-15,0 0 16,0-1-16,0 33 15,0-64-15,0 31 16,0 1-16,0 0 16,0 0-16,32-33 15,0 33-15,1-33 16,-33 1-16,32 64 15,-32-33-15,32 1 16,1 32 0,-33 0-16,64 0 15,-64-32-15,33 32 16,-33-33-16,64 33 16,-31 0-16,31 0 15,1 0-15,-1 0 16,33 0-16,-32 0 15,0 0-15,32 0 16,-33 0-16,1 0 16,64 0-16,-32 0 15,-32 0-15,-1 0 16,33 0-1,0 0-15,-32 0 16,32 0-16,-33 0 16,33 0-16,0 0 15,-64 0-15,31 0 16,33 0-16,0 0 15,32 0-15,-32 33 16,-32-33-16,32 0 16,-32 0-16,-1 0 15,33 0-15,-32 0 16,32 0-16,-33 0 15,1 0-15,0 0 16,64 0-16,-64 0 16,31 0-16,34 0 15,-33 0-15,-33 0 16,66 0-16,-33 0 15,-1 0-15,1 0 16,-32 0-16,32 0 16,-32 0-16,32 0 15,-33 0-15,33 0 16,0 0-1,0 0-15,32 0 0,-64 0 16,-33 0 0,33 0-16,0 0 15,-33 0-15,0 0 16,0 0-16,65 0 15,-64 0-15,31 0 16,1 0-16,0 0 16,-1 0-16,-31 0 15,-1 0-15,0 0 16,1 0-16,31 0 15,-64 0-15,32 0 16,1 0-16,-1 0 16,0 0-16,33 0 15,-33 0-15,33 0 16,0 0-16,-33 32 15,33-32-15,-33 0 16,0 0-16,1 0 16,-33 0-16,32 0 15,-32 0-15,64 0 16,-31 0-16,-1 0 15,0 0-15,1 0 16,-1 0 0,-32 0-16,32 0 15,-32 0 32,33 0-31,-1 0-16,0 0 15,-32 0-15,33 0 16,-1 0 15,-32 0-15,32 0-1,-32 32 1,0-32-1</inkml:trace>
  <inkml:trace contextRef="#ctx0" brushRef="#br0" timeOffset="1">5332 3971 0,'0'0'47,"0"32"-31,0-32-16,0 33 15,0-1-15,0 0 16,0 33-16,0-33 15,0 33-15,0-33 16,0 0-16,0 0 16,0 33-16,0-65 15,0 32-15,0 1 16,0-33-16,0 32 15,0 32-15,0-31 16,0-1-16,0 33 16,0-33-1,0 0-15,0 33 16,0-1-16,0 1 15,0-33-15,0 33 16,-32-1 0,32-31-16,0-1 15,0 33-15,0-33 16,0 0-16,0-32 15,0 32-15,0-32 16,0 33-16,0-1 16,0 0-16,0-32 15,0 33-15,0-33 16,0 32-1,0 0-15,0-32 16,32 32-16,-32-32 16,32 0-16,1 0 15,31 33-15,-31-33 16,31 0-16,-31 0 15,64 0-15,-33 0 16,1 32-16,-33-32 16,33 0-16,32 0 15,-33 0-15,1 0 16,0 0-16,-1 0 15,1 0-15,-33 0 16,0 0 0,33 0-16,-33 0 15,1 0-15,31 0 16,-31 0-16,-1 0 15,33 0-15,-1 0 16,1 0-16,0 0 16,-1 0-16,33 0 15,-32 0-15,-1 0 16,1 0-16,0 0 15,-1 0-15,-31 0 16,-1 0-16,33 0 16,-1 0-16,-32 0 15,33-32-15,0 32 16,32 0-16,-33 0 15,-31 0-15,31 0 16,-31 0-16,-33 0 16,32 0-16,0 0 15,1 0-15,-33 0 16,32 0-16,0 0 15,-32 0-15,32-33 16,1 1 0,-1 32-16,0 0 15,-32 0-15,65 0 16,-33 0-16,1 0 15,-1 0-15,-32 0 16,65 0-16,-65 0 16,32 0-16,0 0 15,1 0-15,-1-32 16,-32 32-16,32 0 15,-32 0-15,0-32 32,33 32-32,-33-33 15,0 1-15,0 0 16,0-1-16,32-31 15,-32 32-15,0-33 16,0 0-16,0 1 16,0-1-16,0 33 15,0-33-15,0 1 16,0-1-16,0 1 15,0 31-15,0-31 16,0-1 0,0 33-16,0-33 15,0 33-15,0 32 16,0-65-16,0 65 15,0-64-15,0 64 16,0-32-16,0-33 16,0 33-16,0-1 15,0 1-15,0 0 16,0 0-16,0 32 15,0-33-15,0 33 16,0 0 46,-32 0-62,32 0 16,-65 0-16,-32 0 16,0 0-16,0 0 15,0 0-15,0 0 16,33 0-16,-33 0 15,0 0-15,0 0 16,32 0 0,-32 0-16,0 0 15,65 0-15,-33 0 16,1 0-16,-1 0 15,0 0-15,65 0 16,-97 0-16,65 0 16,-65 0-16,32 0 15,33 0-15,-65 0 16,33 0-16,-1 0 15,0 0-15,1 0 16,31 0-16,-31 0 16,31 0-16,1 0 15,-33 0-15,33 0 16,-32 0-16,31 0 15,-64 0-15,65 0 16,-33 0-16,33 0 16,-33 0-16,33 0 15,0 0-15,-1 0 16,1 0-16,-33 0 15,65 0-15,-32 0 16,0 0 0,0 0-16,32 0 15,-33 0-15,1 0 16,0 0-16,-1 0 15,33 0-15,-64 0 16,64 0-16,-33 0 16,1 0-16,0 0 15,32 0-15,-33 0 16,33 0-1,-32 0 1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5:41.399"/>
    </inkml:context>
    <inkml:brush xml:id="br0">
      <inkml:brushProperty name="width" value="0.05292" units="cm"/>
      <inkml:brushProperty name="height" value="0.05292" units="cm"/>
      <inkml:brushProperty name="color" value="#0000FF"/>
    </inkml:brush>
  </inkml:definitions>
  <inkml:trace contextRef="#ctx0" brushRef="#br0">9081 6780 0,'0'0'32,"0"0"-17,0 0-15,-33 0 16,1 0-1,32 0 1,-32 0 0,32 0-1,-33 0-15,1 0 16,32 0-16,-32 0 15,-33 0-15,33 0 16,0 0-16,-1 0 16,33 0-16,-64 0 15,31 0 1,1 0-16,-33 0 15,33 0-15,-33 0 16,33 0-16,-65 0 16,65 0-16,-33 0 15,33 0-15,-65 0 16,32 0-16,65 0 15,-64 0-15,-33 0 16,32 0-16,33 0 16,-33 0-1,0 0-15,-31 0 16,63 0-16,1 0 15,-33 0-15,33 0 16,32 0-16,-32 0 16,-1 0-16,33 0 31,-32 0-31,-33 0 15,33 0-15,-65 0 16,32 0-16,1 0 16,-65 0-16,32 0 15,32 0-15,33 0 16,-33 0-16,0 0 15,-32 0-15,33 0 16,-1 0-16,33 0 16,-65 0-16,65 0 15,-33 0-15,0 0 16,1 0-16,-33 0 15,32 0-15,33 0 16,-33 0-16,1 0 16,-1 0-1,0 0-15,1 0 16,-1 0-16,-32 0 15,65 0-15,-33 0 16,33 0-16,-33 0 16,65 0-16,-32 0 15,32 0-15,-65 0 16,33 0-16,0 0 15,-33 0-15,33 0 16,-1 0-16,-31 0 16,-1 0-16,0 0 15,1 0-15,-1 0 16,1 0-16,-33 0 15,64 0-15,1 0 16,0 0-16,-65 0 16,97 0-16,-33 0 15,1 0-15,0 0 16,-1 0-16,33 0 15,-32 0-15,0 0 16,32 0 0,-32 0-16,-1 0 15,1 0-15,-33 0 16,33 0-16,0 0 15,-1 0-15,33 0 16,-64 0-16,64 0 16,-65 0-16,33 0 15,32 0-15,-65 0 16,33 0-16,-1 0 15,-31 0-15,32 0 16,-1 0-16,-31 0 16,31 0-16,1 0 15,-33 0-15,65 0 16,-32 0-16,32 0 15,0 0-15,-32 0 16,-1 32-16,33-32 16,-32 33-16,0-1 15,-1 0-15,-31 0 16,32 1-16,-33-1 15,33 0-15,-33 1 16,65-1 0,-32 0-16,32 1 15,0-1-15,-33-32 16,33 32-16,-32 0 15,32-32-15,0 0 16,0 33-16,0-33 16,0 64-16,0-64 15,0 33-15,0-1 16,0 0-1,0 0-15,0 1 16,0-1-16,32-32 16,-32 65-16,33-33 15,-1 0-15,33-32 16,-1 65-16,1-33 15,32 0-15,-65 33 16,65-33-16,0-32 16,-32 0-16,-33 65 15,65-65-15,-97 0 16,32 32-16,0-32 15,1 0-15,31 0 16,-31 0 0,31 0-16,33 0 15,33 0-15,-1 0 16,65 0-16,0 32 15,-65-32-15,-32 0 16,32 0-16,-64 0 16,-1 0-16,33 0 15,-97 0-15,65 0 16,-33 0-16,65 0 16,-32 0-16,32 0 15,32 33-15,0-33 16,65 0-16,-65 0 15,1 0-15,31 0 16,-31 0-16,-33 0 16,-1 0-16,-31 0 15,32 0-15,-32 0 16,32 0-16,-33 0 15,33 0-15,-32 0 16,64 0-16,-32 0 16,65 0-16,32 0 15,-98 0 1,66 0-16,-97 0 15,32 0-15,0 0 16,-33 0-16,-31 0 16,31 0-16,1 0 15,64 0-15,-32 0 16,0 0-16,0 0 15,0 0-15,0 0 16,-33 0-16,33 0 16,0 0-16,-32-33 15,0 33-15,-1 0 16,33 0-16,-32 0 15,32 0-15,0 0 16,0 0-16,0 0 16,64 0-16,-32 0 15,-32 0-15,33 0 16,-33 0-16,-33 0 15,1 0-15,32 0 16,-65 0-16,33 0 16,-1 0-16,1 0 15,32 0 1,-32 0-16,-1-32 15,33 32-15,0 0 16,0 0-16,32 0 16,-32 0-16,0 0 15,0 0-15,0 0 16,-32-32-16,64 32 15,-32 0-15,0 0 16,32 0-16,-64 0 16,96 0-16,-96 0 15,32 0-15,0 0 16,-33 0-16,1 0 15,32 0-15,-32 0 16,32 0-16,-33-33 16,33 33-16,-32 0 15,-1 0-15,33 0 16,0 0-16,-64 0 15,64 0-15,-33 0 16,1 0-16,32 0 16,-65 0-16,33 0 15,-33 0 1,33 0-16,-33 0 15,33 0-15,-1 0 16,1 0-16,-33 0 16,1 0-16,31 0 15,1 0-15,-33 0 16,0 0-16,65 0 15,-32 0-15,0 0 16,-1 0-16,1 0 16,0 0-16,-1 0 15,1 0-15,-1 0 16,1-32-16,0 32 15,-65 0-15,64 0 16,33 0-16,-64 0 16,31 0-16,33 0 15,-32 0-15,32 0 16,-33 0-16,1 0 15,-33 0-15,33 0 16,-33 0-16,33 0 16,0 0-16,-33 0 15,32 0 1,1 0-16,-33 0 15,33 0-15,0 0 16,-33 0-16,0 0 16,65 0-16,-64 0 15,31 0-15,1 0 16,-1 0-16,33 0 15,-32 0-15,0 0 16,-1 0-16,1 0 16,32 0-16,-32 0 15,-33-32-15,32 32 16,1 0-16,0 0 15,-33 0-15,0 0 16,33 0-16,-33 0 16,1 0-16,31 0 15,-31 0-15,-1 0 16,33 0-16,-1-32 15,1 32-15,-33 0 16,65 0-16,-65 0 16,33 0-16,0 0 15,-1 0 1,-31 0-16,-1 0 15,33 0-15,-65 0 16,32-33 0,-32 33-1,0-32 1,32 32-16,0 0 15,-32-32-15,33 32 16,-33-33-16,32 1 16,-32 0-16,32 0 15,-32-1-15,33 1 16,-33 32-16,32-32 15,-32 32-15,0-65 16,32 33-16,-32 0 16,0 32-1,0-33-15,0 1 16,0 0-16,0 32 15,0-65-15,0 33 16,-32 0-16,32-33 16,-65 0-16,33 1 15,0 31 1,-1 1-16,1 0 15,0 32-15,32-32 16,-32-1-16,32 33 16,-33-32-1,33 32-15,-64-65 16,64 65-16,-33 0 15,1 0 1,32 0-16,-32-32 16,-1 32-16,1 0 15,32 0-15,-32 0 16,-33 0-16,0 0 15,33-32-15,-33 32 16,1 0-16,32 0 16,-1 0-16,-64 0 15,33 0-15,31 0 16,1 0-16,-65 0 15,65 0-15,-33 0 16,33 0-16,-65 0 16,65 0-16,-1 0 15,-64 0 1,65 0-16,0 0 15,-1 0-15,-64 0 16,65 0-16,-33 0 16,33 0-16,-65 32 15,65-32-15,-33 0 16,1 0-16,-33 0 15,64 0-15,-31 0 16,31 0-16,-64 0 16,65 0-16,0 32 15,-33-32-15,1 0 16,-1 0-16,0 0 15,1 0-15,-33 0 16,64 0-16,-64 0 16,33 0-16,31 0 15,-31 0-15,-1 0 16,1 0-16,-1 33 15,0-33-15,1 0 16,-1 0-16,33 0 16,-65 0-16,32 0 15,33 0 1,-33 0-16,1 0 15,31 0-15,-31 0 16,-1 0-16,0 0 16,-32 0-16,33 0 15,32 0-15,-1 0 16,1 0-16,-33 0 15,33 0-15,-65 0 16,65 0-16,-33 0 16,0 0-16,1 0 15,31 0-15,-31 0 16,-1 0-16,1 0 15,-1 0-15,0 0 16,33 0-16,-33 0 16,33 0-16,-33 0 15,33 0-15,-65 0 16,33 0-16,-1 0 15,33 0-15,-33 0 16,33 0-16,-1 32 16,-31-32-16,31 0 15,-31 0 1,31 32-16,1-32 15,-33 0-15,33 0 16,0 0-16,32 0 16,-65 0-16,1 0 15,31 33-15,-31-33 16,31 0-16,1 0 15,0 0-15,-33 0 16,0 0-16,33 0 16,-65 0-16,0 0 15,33 0-15,-1 0 16,0 0-16,33 0 15,-65 32-15,65-32 16,-1 0-16,-31 0 16,31 0-16,1 0 15,-32 0-15,64 0 16,-33 0-16,-31 0 15,31 0-15,1 0 16,-65 0-16,32 0 16,1 0-16,-1 0 15,0 0 1,1 0-16,-1 0 15,1 0-15,31 0 16,-31 0-16,-1 0 16,0 0-16,33 0 15,-33 0-15,1 0 16,31 0-16,-31 0 15,-33 0-15,65 0 16,-33 0-16,0 0 16,1 0-16,31 0 15,1 0-15,0 0 16,-33 0-16,33 0 15,-1 0-15,1 0 16,0 0-16,-33 0 16,65 0-16,-32 0 15,-33 0-15,33 0 16,0 0-16,-1 0 15,1 0-15,0 0 16,-1 0-16,1 0 16,32 0-16,-32 0 15,32 0 1,-33 0-1,33 0-15,-32 0 16,0 0-16,32 0 16,-32 0-16,-1 0 15,1 0-15,0 0 16,32 0-16,-33 0 15,1 0 1,0 0 0,32 0-1,-33 0-15,1 0 16,32-32-16,-32 32 15,32 0-15,-33 0 16,1 0-16,0 0 16,32 0-16,-33 0 15,1 0-15,32 0 16,-32 0 109,32 0-125,-33 0 15,33 0-15,-32 0 16,0 0-16,0 0 15,32 0-15,-65 0 16,65 0 31,-65 0 0,65 0-32,-32 0-15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9:35:41.400"/>
    </inkml:context>
    <inkml:brush xml:id="br0">
      <inkml:brushProperty name="width" value="0.05292" units="cm"/>
      <inkml:brushProperty name="height" value="0.05292" units="cm"/>
      <inkml:brushProperty name="color" value="#92D050"/>
    </inkml:brush>
  </inkml:definitions>
  <inkml:trace contextRef="#ctx0" brushRef="#br0">10535 7329 0,'0'0'46,"0"32"-30,0-32-16,32 33 16,0-1-16,-32 0 15,0-32-15,33 32 16,-1 33-16,-32-33 15,0 33-15,32-65 16,-32 32 0,0-32 218,0-97-219,0-32-15,33 0 16,-33 0-16,32 0 15,65 64-15,-32-32 16,32 33-16,0-66 16,32 66-1,-65-33-15,33 97 16,0-32-16,-32-1 15,-33 1-15,65 0 16,-32 0-16,-33-1 16,0 33-16,-32 0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9:37.646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9292 11882 0,'0'0'125,"0"0"-109,0 0-16,0 32 15,0 0 1,0-32-16,0 32 16,0-32-1,0 33 16,0-33-31,0 32 16,0 0 15,0-32-15,0 33-16,0-33 15,0 32-15,0-32 16,0 32-16,0 0 16,0-32-1,0 33-15,0-33 16,0 32-16,0 0 15,0-32 1,0 33-16,0-33 16,0 32-1,0-32 16,0 32-15,0 0-16,0 1 16,0-33-16,0 32 15,0 0-15,0-32 31,0 33-31,33-33 16,-33 32-16,0 0 16,0-32-16,0 32 15,0-32 1,0 33-1,0-33 1,0 64-16,0-64 16,0 0-16,0 33 15,0-1-15,0 0 16,0-32-1,0 33 1,0-33 0,0 32-16,0 0 15,0-32 1,0 32-1,0-32 1,0 33 0,0-1-16,0-32 15,0 32 16,0-32 1,0 33-17,0-1-15,0 0 16,0-32-1,0 32-15,0-32 16,0 65-16,0-65 16,0 32 15,0-32-31,0 33 15,0-1 1,0-32-16,0 32 16,0-32-16,0 0 15,0 32-15,0-32 16,0 33-1,0-1 1,0-32-16,0 32 16,0-32-1,0 33 16,0-1 1,0-32 92,-33 0-124,33-32 16,-32-1-16,32 33 16,-65 0-16,65 0 15,-32-32-15,32 32 16,-32-32-1,-1 32-15,33 0 16,0-33 15,0 33 63,0 0 15,0 0-93,33 0-16,-33 33 15,32-33-15,-32 0 16,0 32-16,32-32 15,-32 0-15,33 0 16,-33 32-16,32-32 16,-32 0-1,32 33 1,-32-33-1,0 0-15,33 32 16,-1-32 0,-32 0-16,32 32 46,-32-32-14,0 0 14,0-32-30,0 32 0,0-32-1,0-1-15,0 1 16,0 32-16,33 0 15,-33-32-15,0 32 16,32 0-16,0-33 16,-32 33-16,0 0 15,0-64-15,33 64 16,-33 0-1,0-32-15,32 32 16,0 0-16,-32 0 16,0-33-1,33 33-15,-33-32 16</inkml:trace>
  <inkml:trace contextRef="#ctx0" brushRef="#br0" timeOffset="1">18097 12883 0,'0'0'78,"0"0"-78,0 32 15,0-32 1,0 32-16,0 0 15,0-32-15,0 33 16,0-33-16,0 32 16,0 0-1,0-32-15,0 33 16,0-33-1,0 32 1,0-32-16,0 32 16,0 0-1,0 1-15,0-1 16,0 0-1,0-32-15,0 33 16,0-33 0,0 32-1,0 0 16,0-32-31,0 32 16,0-32-16,0 33 16,0-1-1,0-32-15,0 32 16,0 1-1,0-1-15,0 32 16,0-64-16,0 33 16,0-1-16,0-32 15,0 65-15,32-33 16,-32 0-1,0-32-15,0 32 16,0-32-16,0 33 16,0-1-16,0 0 15,0-32-15,0 33 16,0-1-16,0 0 15,0-32 1,0 32-16,0 1 16,0-1-1,0-32 16,0 32-15,0 1-16,0-1 16,0-32-1,0 32-15,0-32 172,0 0-157,-32-32-15,-1 32 16,33-32-16,0-1 16,-32 33-16,32 0 15,0-32-15,0 32 16,-32-32-1,-1-1-15,33 33 47,0 0 94,0 0-126,33 0 1,-33 33-16,32-33 15,-32 32-15,32-32 16,1 32 0,-33 1-16,0-33 15,0 32-15,32-32 16,-32 32-1,32-32-15,1 65 16,-33-65 109,0 0-125,0 0 15,32-33-15,-32 1 16,0 0-16,0 0 16,32-33-16,-32 65 15,33 0-15,-33-32 16,0 32-16,0-33 31,32 33-15,-32 0-1,32 0 1,-32-32-1,33 32-15,-33 0 16,32 0 15,-32 0-15,0-32 93,0 32-78</inkml:trace>
  <inkml:trace contextRef="#ctx0" brushRef="#br0" timeOffset="2">17095 11946 0,'0'0'94,"0"0"-94,0 32 16,0 1-16,0-1 15,0 0-15,0 1 16,0-1-16,0 0 15,0-32-15,0 32 16,0 1-16,0-1 16,0-32-1,0 32 1,0 1-1,0-1-15,0-32 16,0 32-16,0-32 16,0 32-16,0 1 15,0-33 1,0 32-16,0-32 15,0 65 1,0-65-16,0 32 16,0 0-1,0 0-15,0-32 16,0 33-16,0-33 15,0 32 1,0-32-16,0 32 16,0 1-1,0-33 1,0 32-16,0-32 15,0 32-15,0 1 16,0-1 0,0-32-1,0 32 1,0 0-16,0-32 15,0 33-15,0-33 16,0 32 0,0-32-16,0 32 15,0 1 1,0-33-16,0 32 31,0-32-15,0 0 93,0 32 0,0-32-93,0 32 15,0-32 94,0 0-110,0-32-15,0 32 16,0-32-1,0 32-15,0 0 16,0-32-16,-32-1 16,32 33 15,0-32 31,0 32-15,-33 0-31,1 0 15,32-32-16,0 32-15,-32 0 16,32 0 156,0 0-157,0 32 1,32-32-16,-32 32 15,0 1-15,32-33 16,-32 0-16,0 0 16,33 64-16,-33-64 15,0 0-15,32 0 16,-32 32-16,0-32 15,32 0 1,-32 0 140,0 0-156,0 0 16,33-64-16,-33 32 15,32-1 1,0 1-16,-32 32 15,32 0-15,-32-32 16,0 32 0,33 0-1</inkml:trace>
  <inkml:trace contextRef="#ctx0" brushRef="#br0" timeOffset="3">20488 9040 0,'0'0'31,"0"0"-31,0 33 16,0-1-16,0-32 15,0 0-15,0 32 16,0-32-16,0 32 16,0 1-1,0-33-15,0 32 16,0 0-1,0-32-15,0 33 16,0-1-16,0-32 16,-32 32-16,32-32 15,0 32 1,0 1-16,0-1 15,-33-32-15,33 0 16,0 32-16,0 1 16,0-33-1,0 32 1,0-32-16,0 32 15,0-32-15,0 32 16,-32 1 0,32-33-16,0 32 15,0-32 1,0 65 15,0-65-31,0 32 16,0 0-16,0 0 15,0 1-15,0-1 16,0 0-16,0 1 15,0-1-15,0-32 16,0 32-16,0-32 16,0 32-16,0 1 31,0-1-16,0 0-15,0 1 16,0-1-16,0-32 16,0 32-1,0 0 32,0-32 0,0 33-16,0-33-31,-32 32 62,32 0-46,-33-32 31,1 33 15,32-33 1,-32 0-32,32-65 0,-32 65-31,-1-32 16,33-1-1,0 33 1,0-32-1,0 32 17,0 0 92,33 0-124,-33 0 16,0 32-16,0 1 16,32-33-16,-32 0 15,32 0 1,-32 0 62,0 0 47,32-33-125,1 1 15,-33 0-15,0 32 16,32-32-16,-32 32 15,32 0-15,-32-33 16,0 1 0,0 32-16,0 0 15,0-32 1,33 32-16,-33 0 15,32 0 1,-32-33 0,0 33-1,32 0 1,-32-32 31,0 32 124,0 0-171</inkml:trace>
  <inkml:trace contextRef="#ctx0" brushRef="#br0" timeOffset="4">16028 9073 0,'0'0'62,"0"0"-46,0 32-16,0 0 16,0 0-16,-32 1 15,32-1-15,0 0 16,-32 33-1,32-33-15,0-32 16,0 32-16,0 1 16,0-33-16,0 32 15,0-32 1,0 32-1,0 1 1,0-33-16,0 32 16,0 0-1,0 0-15,0-32 16,0 33-1,0-33-15,0 64 16,0-64 0,0 33 15,0-33-16,0 32 1,0-32-16,0 32 16,0 0-1,0-32 1,0 33-1,0-33 1,0 32-16,0 0 16,0-32-1,0 33-15,0-33 16,0 32-1,0-32 32,-32 0 125,32 0-172,0-32 15,0-1 1,-33-31-16,33 31 16,0 1-16,-32 32 15,32-32-15,0 32 16,0 0-1,0-32-15,0 32 32,0-33-17,0 33 172,0 0-187,0 33 16,0-1-16,0 0 16,0-32-16,0 32 15,0-32-15,0 33 16,0-1-16,0 0 15,0-32 32,0 33-16,0-33-15,0 32-16,0 0 16,0-32-1,0 0 1,0 0 62,32 0-63,1 0-15,-33 0 16,0-32-16,32 32 16,-32 0-16,32-32 15,0 32 16,-32-33-31,33 33 16,-33-32 15,0 3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18:09.9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226 12592 0,'0'0'94,"-32"32"-94,32 0 15,0-32 17,0 33-17,0-33 1,0 0-16,0 0 31,32 0 0,-32 0-15,0 0-16,0 0 15,0-33 1,0 1-16,0 32 16,0-32-16,0 32 31,0 0-16,0 0 17,-32 0-1,32 0 62,0 32-77,0 0-16,0-32 16,0 33-1,0-1 1,0-32 15,0 0-15,32 0-1,-32 0-15,32 0 31,-32 0-31,0 0 16,0-32 0,0 32-16,0-33 15,0 33 1,0 0 46,0 0-62,0-32 16,-32 32 15,0 0-31,32 0 16,-33 0-16,1 0 15,0 0-15,32 0 16,-33 0 15,33 0-15,0 0-1,0 32-15,0-32 16,0 33 15,0-1-31,0-32 16,0 32-1,33-32 1,-1 0-16,-32 0 15,32 0-15,-32 0 16,33 0 0,-33 0-1,0 0-15,0-32 16,0 0-16,0 32 15,0-33 1,0 33 15,0-32-15,0 32-1,0 0-15,0 0 32,0-32-17,-33 32-15,33 0 31,-32 0-15,0 0 31,32 0-32,0 32 1,0-32 0,0 32-1,0-32 1,0 33-1,0-1 1,0-32 0,0 0-1,32 0 1,-32 0-16,32 0 15,-32 0-15,33 0 16,-33 0-16,0 0 16,32 0-1,-32 0-15,32-32 16,-32 32-16,0-33 15,0 33 1,-32-32 0,32 32-16,-32 0 15,-1-32-15,1 32 16,32-32-1,-32 32 1,32 0 15,0 0-15,-33 0 15,33 32-31,0-32 16,0 32-16,0-32 15,0 0 32</inkml:trace>
  <inkml:trace contextRef="#ctx0" brushRef="#br0" timeOffset="1">19292 11623 0,'0'0'125,"-32"0"-125,0 0 15,32 0-15,-33 0 16,33 0-16,0 33 31,0-1-15,0-32-16,0 32 15,0-32-15,0 0 16,0 0 0,0 0-1,65 0-15,-65 0 16,32 0-1,-32 0-15,33 0 32,-33 0-17,32 0-15,-32 0 16,0-32-16,0 0 15,0-1 1,0 33-16,0-32 31,0 32-15,-32 0-1,32-32 1,-33 32 15,33 0-15,-32 0-1,0 0 48,32 0-1,0 0-62,0 32 16,0-32-1,0 32-15,0-32 16,0 0-16,0 33 16,0-1-1,32-32 16,-32 0-15,32 0 0,-32 0-16,33 0 15,-33-32-15,0 32 16,0-33-1,0 33 1,0-32 15,0 32-31,0 0 16,-33 0-1,33 0 17</inkml:trace>
  <inkml:trace contextRef="#ctx0" brushRef="#br0" timeOffset="2">17095 11591 0,'0'0'47,"0"0"-32,0 0 1,-32 0 15,32 0-15,-33 0-1,33 32-15,-32 1 16,32-33-16,0 32 15,0-32 1,0 32-16,0-32 16,0 32-16,32-32 15,-32 0 1,33 0-1,-33 0 1,32 0 0,-32 0-16,32 0 15,1 0-15,-33 0 16,32 0-1,-32-32 1,0 32 0,0-32-1,0 32 1,0-32-1,0-1 1,0 33 0,0 0-1,-32 0 1,-1 0-1,33 0 1,-32 0 0,32 0 46,-32 0-46,32 0-1,0 0-15,0 33 31,0-33-31,0 32 16,0-32 0,0 0-1,0 32-15,0-32 16,32 0 46</inkml:trace>
  <inkml:trace contextRef="#ctx0" brushRef="#br0" timeOffset="3">20326 8782 0,'0'0'94,"0"0"-94,33 64 16,-33-64-1,0 0-15,0 33 16,32-33-16,0 0 15,-32 32-15,0-32 16,33 0 0,-33 0-1,0 0 1,0-32-1,32 32-15,-32 0 16,0-65 0,32 65-16,-32-32 15,0 32-15,0-32 16,0-1-1,0 33 1,0-32 15,0 32-31,-32 0 31,32 0-15,-32 0 0,32 0-1,-33 0 1,1 0-1,32 0 17,-32 0-1,32 0-16,-33 0 1,33 0 0,-32 0-1,32 0-15,0 0 16,0 32-16,0 1 15,0-33 1,0 32 0,0-32-16,0 32 15,0-32-15,0 0 16,32 0-16,-32 0 15,33 0 1,-33 0 0,32 0-1,0 0 1,-32 0-1,0-32 1,0 32 0,0-32-16,0-1 46,0 33-14,0 0-17,0 0 1,-32 0 46</inkml:trace>
  <inkml:trace contextRef="#ctx0" brushRef="#br0" timeOffset="4">15932 8717 0,'32'0'47,"-32"0"31,0 0-63,-32 0-15,32 0 16,0 0 31,0 0-47,0 33 15,0-33 1,0 32-1,0 0 17,0 0-17,0-32 16,0 33-15,0-33-16,0 0 16,32 0-1,0 0 16,-32 0-15,32 0 15,-32 0-15,0 0 15,0 0-15,0-33-16,0 1 15,33 32-15,-33 0 16,0-32-1,0 32 17,0-32-1,0 32-16,0 0-15,0 0 32,-33-33-17,33 1 1,0 32 15,-32 0-15,0 0 15,32 0-31,-32 0 31,32 0-15,0 0-16,-33 0 31,33 32 16,0-32-32,0 33-15,0-33 16,0 32-1,0-32 17,0 0-32,0 0 31,33 0-16,-33 0 17,32 0-17,-32 0 1,32 0-1,-32 0 1,0-32 15</inkml:trace>
  <inkml:trace contextRef="#ctx0" brushRef="#br0" timeOffset="5">18258 12689 0,'0'0'62,"0"0"-62,0 0 16,0 0-1,33 0 1,-33 0-16,0 0 16,32 0-1,0 0 1,-32 0-1,33 0 1,-33-33-16,32 1 16,0 32-1,-32 0-15,32 0 31,-32 0-15,33 0 0,-33-32-16,32 32 15,0 0 1,-32 0-16,33-32 15,31-1 1,-64 33 0,33 0-1,-1-32 1,-32 32 15,0 0-31,32 0 16,-32-32-16,0 32 15,33 0 1,-33-33-16,32 33 15,-32-32-15,0 32 16,32-32-16,-32 0 16,0 32-16,33 0 15,-33-33 1,0 33-1,0-32-15,32 32 16,-32 0-16,0-32 16,32-1-16,-32 33 15,0-32-15,33 32 16,-33 0-16,32-32 15,-32 0 1,32 32 0,-32-33-1,0 33-15,0-32 16,0 0-1,0 32-15,0-33 16,32 33-16,-32-32 16,0 32-16,0 0 15,0-32 1,33 0-1,-33 32-15,0-33 16,0 33 0,0 0-16,0-32 15,32 0 1,-32 32-16,32 0 15,-32-33-15,0 33 16,0-32-16,33 32 16,-33-32-1,0 0 32,0 32-31,0-33 15,0 33-31,0-32 15,32 0-15,0 32 16,-32-33 0,0 33-16,0-32 15,0 32-15,0-32 16,33 0-1,-33 32-15,0-33 16,0 33-16,0-32 16,32 0-16,-32 32 15,0-33-15,0 33 16,0-32-16,0 32 15,32-32-15,-32 0 16,33 32-16,-33-33 16,0 33-16,32-32 15,-32 0 1,0 32-16,0-33 15,0 33 1,32-32 0,-32 32-16,0-32 15,33 0-15,-33 32 16,0-33-1,0 33-15,0-32 16,32 0-16,-32-1 16,0 33-1,0-32 1,0 0-1,32 32-15,-32-33 16,0 33 0,33-32-16,-1 32 15,-32 0-15,0-64 16,0 64-1,32-33-15,-32 33 32,0-32-32,32 0 15,-32 32 1,33-33-16,-33 33 15,0-64 17,32 64-17,-32-32-15,0 32 16,32 0-16,-32-33 15,0 1 1,33 32-16,-33-32 31,0 32-31,0-33 16,0 1-1,0 32 1,0-32-16,32 32 16,-32-32-1,0 32-15,0-33 16,32 1-1,1 32 1,-33-32 0,0 32-1,0-33-15,32 1 16,-32 0-16,0 32 15,32-32 1,-32-1 0,0 1-16,0 32 15,33-32-15,-1-1 16,-32 33-16,0-32 15,0 32-15,0-32 16,32 32-16,-32-32 16,0-1-1,0 33-15,0-32 16,0 32-16,0-32 15,0-1 1,33 33 0,-33-32-16,32 32 15,-32-64 1,0 64-16,0-33 15,0 33-15,32-32 16,-32 32 0,0-32-1,33-1 1,-33 33-1,0-32-15,0 32 16,32-32 0,0 0-1,-32 32 1,0-33 15,0 33-31,0 0 16,32-32-1,-32 32-15,33-65 16,-1 65-1,-32 0-15,0-32 16,0 32 0,0 0-16,0-32 15,0 0-15,32 32 16,-32-33-16,0 33 15,0-32-15,0 0 16,0 32 0,0-33-16,0 33 15,0-32 1,33 32-16,-33-32 15,32-1-15,-32 33 16,0-32-16,0 32 16,0-32-1,0 0 1,0 32-1,0-33-15,0 33 16,0-32 0,0 32-16,0-32 15,0-1-15,0 1 16,0 32-1,0-32-15,0 0 16,32 32 0,-32-33-16,0 1 15,0 0 1,0 32-16,0-33 15,0 33 1,0-32-16,0 0 16,0 32-16,0-32 15,0-1-15,0 1 16,0 0-1,0 32-15,0-33 16,0 1-16,0 32 16,0-32-16,0 0 15,0-1 1,33 33-16,-33-32 15,0 0-15,0-1 16,0 1-16,0 32 16,0-32-1,0 0-15,0 32 16,0-33-16,0 33 15,0-32-15,0 32 16,0-32 0,0-1-16,0 33 15,0-32 1,0 0-1,0 0-15,0-1 16,0 33-16,0-32 16,0 0-16,0 32 15,0-33-15,0 33 16,0-32-1,0 32 1,0 0 93,0 0-93,0 0-16,-33 0 15,1 0-15,0 0 16,32 0-16,-33 0 16,33 0-1,-32 0-15,32 65 16,0-65-16,0 32 15,0-32-15,0 32 16,0-32 0,0 33 15,0-33 47,0 0-78,32 0 31,-32 0-31,33 0 16,-33 0-16,32 0 15,0 0-15,33-33 16,-65 33-16,32-32 15,-32 32-15,0-32 16,33 32-16,-33 0 16,32 0 15,-32-33-16,0 33-15,0 0 16,32 0 93,-32 0-109,33 33 16,-33-1-16,32 0 15,-32 1-15,0-1 16,0 0-16,0 0 16,32-32-16,-32 33 15,0-33-15</inkml:trace>
  <inkml:trace contextRef="#ctx0" brushRef="#br0" timeOffset="6">18064 12624 0,'0'0'47,"0"0"31,-32 0-47,32 0-16,-32 0 1,32-32-16,-33 32 16,1 0-16,32 0 15,-32-32-15,32 32 16,-33 0-1,33-33 1,0 33 15,0-32-15,-32 32-16,0-32 31,32 32-15,0 0-1,-32-33-15,32 33 16,-33 0-16,1 0 15,32-32-15,-32 32 16,32 0-16,-33-32 16,33 32-1,0 0 16,-32 0 1,0-32-17,32 32-15,-33 0 16,33-33-1,0 33 1,-32 0 0,32-32-1,-32 0 16,32 32-31,0 0 16,-33 0-16,33-33 16,0 33 15,0 0-16,0-32-15,-32 0 16,32 32-16,0-32 16,0 32-1,-32 0-15,32 0 16,-33-33-16,33 33 15,0-32 1,0 0 15,0 32-31,0 0 63,-32-33-48,32 33-15,0 0 16,0-32-1,0 0 32,-32 32-47,-1 0 16,33-32-16,0 32 15,0-33-15,0 33 16,0-32 0,-32 32-16,32-32 15,0 32-15,0 0 16,-32 0-1,32-33-15,0 33 16,0-32-16,0 0 31,-32 0-31,32 32 16,-33 0-16,33-33 15,0 33 1,0-32-16,0 32 16,-32-32-1,32 32 1,0-33-16,0 33 31,0-32-31,-32 0 16,-1 32-16,33-32 15,0 32-15,0 0 16,0-33-1,-32 1 1,32 0 0,0 32-1,-32-33-15,32 1 16,0 32-16,-33-32 16,33 32-1,0-32-15,0-1 16,-32 33-1,32-32 1,-32-65 0,-1 65-16,33 32 15,-32-32-15,32 32 31,0-33-15,-32 33-16,32-32 16,0 0-1,0 32-15,-33-33 16,33 33-1,0 0-15,0-32 16,0 32 0,-32-32-16,0-1 15,32 1 1,-33 0-16,33 0 15,0-1-15,-32 1 16,0 0-16,32 32 16,0-33-16,0 1 15,0 32-15,0-32 16,0 0-1,0-1-15,0 33 16,0-32 0,0 32-1,0-32 16,-32 32-31,32 0 16,0-33-16,0 1 16,0 32-16,0-32 15,0 32 1,0-32-16,0-1 15,0 33-15,0-32 16,-33 32-16,33-32 16,0-1-1,0 33-15,0-32 16,0 32-1,-32-64-15,32 64 16,0-33-16,0 33 16,0-32-16,0 0 15,-32-1-15,32 33 16,0-32-16,0 32 15,0-32-15,0 0 16,-33 32-16,33-33 16,0 33-16,-32 0 15,32-32-15,0 0 16,0 32-1,0-33 1,-32 33-16,32-32 16,0 32-1,0-32 16,0 0-31,-33 32 16,33-33 0,0 33-16,0-32 15,0 32-15,0-32 16,0 32-1,0-33-15,-32 33 16,32-64 0,-32 64-1,32-32-15,0 32 16,0-33-16,0 33 15,0-32-15,0 0 16,0 32-16,-33 0 16,33-33-16,0 33 15,0 0 1,0-32-1,0 0 1,-32 32 0,32-32-16,0-1 15,-32 1 1,32 0-1,0 32 17,0-33-32,-33 1 15,33 0-15,0 32 16,0-33-16,-32 1 15,0 32-15,32-32 16,0 32 0,0-32-16,0 32 15,0-33 1,0 1-16,0 32 15,-33-32 1,33 32-16,0-33 16,0 1-16,0 32 15,0-32 1,-32 32-1,32-32-15,0 32 16,0-33-16,0 1 16,0 32-16,0-32 15,0 32-15,-32-33 16,32 1-16,0 32 15,0-32-15,-32 0 16,32-1-16,0 33 16,0-32-16,0 0 15,0-1 1,0 1-16,0 0 15,0 0 1,0 32-16,0-65 16,0 65-16,0-32 15,0 32 1,0-33-16,0 33 15,0-32-15,0 0 16,0 32 0,0-32-1,-33 32-15,33-33 16,0 1-1,0 0 1,0 32 0,0-65-16,0 65 15,0-32 1,0 0-16,0-1 15,-32-31-15,32 31 16,0 1-16,0-32 16,0 31-16,0 1 15,0 0-15,-32-1 16,32 1-16,0 0 15,0 32-15,0-65 16,-33 65-16,33-32 16,0 32-1,-32 0 48,32 0-48,-32 0-15,32 0 31,-33 0-15,1 0-16,32 0 16,-32 0-16,-1 0 15,1 0 1,32 0-1,-32 0 1,32 0 0,0 32-16,0 1 31,0-33-16,0 0 32,0 0-16,32 0-15,-32 0 0,32 0-16,-32 0 15,33-33-15,-33 33 16,32-32-1,0 32 1,-32-32-16,33-1 16,-33 33-16,0 0 15,32 0 16,-32-32-31,0 0 16,32 32 15,-32 0 63,33 0-79,-33 0 1,32 0-16,-32 0 16,0 0-16,32 0 15,1 32 1,-33-32-1,32 0 1,-32 0 0,32 0 124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18:32.959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2959 12463 0,'-33'0'78,"1"0"63,32 0-95,0 0-46,-32 0 16,32 32-16,0-32 16,0 32 15,0 1-16,0-33 1,0 0-16,0 0 31,32 0-15,0 0 15,-32 0-15,33 0-16,-33 0 15,0 0 1,0-33-16,0 33 31,0-32-15,0 32-1,0-32 1,0 32 15,0 0-15,-33 0-1,1 0 1,32 0-16,-32 0 15,-1 0-15,1 0 16,32 0-16,-32 0 16,32 0-1,0 0 16,0 0-15,0 32-16,0-32 16,0 32-1,0 1-15,0-33 16,0 32-1,0-32 1,0 0-16,0 0 16,0 0 15,32 0-16,0 0-15,-32 0 16,0 0 0,33 0-16,-33 0 15,32 0 1,-32-32-16,0-1 15,0 33 1,0-32 0,0 32-1,0-32 1,0 32-16,0 0 15,0 0 17,-32 0 30,32 0-15,-33 0-32,33 0 1,0 0-16,0 0 16,0 32-1,0-32 1,0 32-16,0 1 15,0-33 1,0 32-16,0-32 16,0 0-16,0 32 31,0-32-16,33 0 32,-33 0-47,32 0 16,-32 0-1,0-32 1,0 32 0,0-32-1,0-1 1,0 33-1,0 0 1,0-32-16,0 32 62,-32 0-46,32 0 15,-33 0 0,1 0-15,32 0 0,0 0-1,0 32 1,0-32-16,0 33 15,0-33 1,0 32-16,0-32 16,0 32-1,0 0 1,0-32-16,0 0 31,32 0-15,-32 0-16,33 0 15,-33 0 1,0-32-1,32 32-15,-32 0 16,0-32-16,0 32 16,0-32-1,0-1 1,0 33-16,0-32 15,0 32 1,0 0 0,0 0-1,0-32 1,-32 32-16,32 0 15,-33 0 1,1 0 15,32 0-15,0 0-1,0 0 1,0 64-16,0-64 16,0 33-1</inkml:trace>
  <inkml:trace contextRef="#ctx0" brushRef="#br0" timeOffset="2520.252">14025 11494 0,'0'0'141,"0"0"-126,-32 0 1,32 0-1,-33 0 1,1 0 15,32 0-31,0 32 16,0-32-1,0 33-15,0-33 16,0 32-16,0-32 16,0 0-16,0 32 15,0 1-15,32-33 16,-32 0 31,33 0-32,-33 0 16,32 0-15,0-33 0,-32 33-1,0-32 1,0 32-16,0-32 15,0 32 1,0-33 0,0 1 15,0 32-31,0 0 15,-32 0 17,32-32-17,0 32 1,-32 0-1,32 0 1,-33 0 0,1 0 15,32 0 0,-32 0-15,32 0 15,0 0-31,-33 0 15,33 32 1,0 0-16,0-32 16,0 33-1,0-33-15,0 32 16,0-32-16,0 32 15,0 1 1,0-33 15,33 0 0,-33 0-31,0 0 32,0-33-17,0 33 1,0-32-1,32 32-15,-32 0 16,0-32-16,0 32 16,0-33-1,0 1 16,0 32-15,0 0 0,0 0 93,0 0-109,0 32 15,0-32 1,0 0 78,0 0-94,0 0 46,0 0-30</inkml:trace>
  <inkml:trace contextRef="#ctx0" brushRef="#br0" timeOffset="4952.4952">11601 11365 0,'0'-32'110,"-32"32"-95,32 0 1,0 0-1,0 32 1,0 0-16,0-32 16,0 33-1,0-33-15,0 32 16,0-32-16,0 32 31,0 0-31,0-32 31,0 0-31,0 0 16,32 0-1,1 0 1,-33 0-16,32 0 16,-32 0 15,0 0-31,0 0 15,0-32 1,0 32 0,0-32-16,0 32 15,0-32 1,0 32-16,0-33 15,0 1 1,0 32 0,0 0 15,0 0-16,0-32-15,0 32 16,-32 0 15,-1 0-15,33 0 15,0 0-31,-32 0 16,32 0-1,0 32-15,0 0 16,0-32-16,0 33 15,0-33-15,0 32 16,0-32-16,0 32 16,0 0-1,0-32-15,32 0 16,1 0 15,-33 0-15,32 0-1,-32 0 1,32 0-1,-32 0-15,0 0 16,33-32 0,-33 32-1,0-32 1,0 32-1,0-32 1,0-1 0,0 33-1,0-32 1,0 32-1,-33 0-15,33 0 32,-32 0-17,32 0 1,-32 0-1,32 0 17,0 0-17,0 0-15,0 32 16,0 1-16,0-1 15,0-32-15,0 32 16,0 0-16,0-32 16,0 0-1,32 0 32,-32 0-31</inkml:trace>
  <inkml:trace contextRef="#ctx0" brushRef="#br0" timeOffset="9264.9264">15221 8556 0,'0'0'110,"-33"0"-64,33 0-46,-32 0 16,0 0 31,32 0-32,0 0 1,0 32-16,0-32 16,0 32-1,0-32 16,32 0 16,-32 0-16,0 0-15,32-32-16,-32 0 31,0 32-31,33-32 16,-33 32 31,0 0-32,0-33-15,0 33 16,0-32-1,0 32 17,-33 0 61,33 0-77,-32 0-1,0 0-15,32 0 16,-33 0-16,33 0 16,-32 0-1,32 0 1,0 0-1,0 32 1,0-32-16,0 33 16,0-33-1,0 0-15,0 32 16,0 0-16,0-32 15,32 0-15,-32 32 16,33-32 0,-1 0 30,-32 0-46,0 0 16,0-32 0,32 32-1,-32-32-15,0 32 16,0-32-1,0 32-15,0-33 16,0 33 31,0 0-32,0 0 32,-32 0 0,32 0-47,-32 0 16,32 0-16,-33 0 31,33 0-16,0 0 1,-32 0-16,32 33 16,0-33-16,-32 32 15,32 0-15,0-32 16,0 32-1,0-32 1,0 33-16,0-1 16,32-32-16,-32 32 15,0-32 1,32 0-1,-32 0 1,33 0 0,-33 0-1,0-32 1,0 0-16,0 32 15,0-33-15,0 33 16,0-32 0,0 0-16,0 32 15,0-32-15,0 32 31,0 0 1,-33 0-32,33 0 15,-32 0 16,0 0 1,32 0-1,0 0-31,-33 0 15,33 32-15,0 0 16,0-32 0,0 0 15,0 0-16,0 32 17,33-32-17,-33 0 1,32 0-1,-32 0 17,0 0-17</inkml:trace>
  <inkml:trace contextRef="#ctx0" brushRef="#br0" timeOffset="15136.5135">12894 12495 0,'0'0'172,"0"0"-125,0 0-16,32 0-15,33 0-16,-65-32 15,32 32-15,-32 0 31,32 0 16,1 0-31,-33-33-1,32 33 1,-32 0 0,32 0-1,-32-32 1,0 32-1,33 0-15,-33-32 16,32 32 0,-32 0-1,0-32 16,32 32-31,-32 0 16,33-33 15,-1 33-15,-32-32-1,0 32 1,32 0-16,-32 0 16,33-32-16,-33 32 15,32 0 1,0 0-1,-32-33 1,33 33 0,-33 0-1,32 0-15,-32-32 16,0 0-16,0 32 15,32 0-15,1-32 16,-33 32 15,0 0-31,0-33 16,32 33 15,-32-32-31,0 32 16,0 0-1,0-32-15,32 32 16,0 0-16,-32-33 15,0 33-15,33-32 16,-33 0-16,0 32 16,0-32-1,32 32 1,-32-33-1,0 1-15,32 32 16,-32-32 0,33 32-16,-33 0 15,0-33 1,0 33-1,0 0-15,32-32 16,-32 0 0,32 32-16,-32-32 15,33 32-15,-33 0 16,0-33-16,0 1 31,32 32-31,-32 0 16,0-32-1,0 32-15,0-33 16,32 33-1,-32-32-15,0 0 16,0 32-16,0 0 16,0-32-16,0 32 15,33-33-15,-33 33 16,32-32-1,-32 0-15,32 32 16,-32-33 0,0 33-16,0-32 15,0 0-15,33 32 16,-33-32-16,32 32 15,-32-33 1,0 33-16,0-32 31,0 0-31,32 32 16,-32-33-1,0 33-15,0-32 16,0 0 0,33 32-16,-1-32 15,-32-1-15,32 1 16,-32 32-16,0-32 15,32-1-15,-32 1 16,0 32-16,33 0 16,-33-32-16,0 32 15,32-33-15,-32 33 16,0-32-1,0 0-15,32 0 16,-32-1-16,33 1 16,-1 32-16,-32-32 15,0-1-15,0 1 16,32 32-1,-32 0-15,0-32 16,0 32-16,0-32 16,33 32-16,-33-33 15,0 33-15,32-32 16,-32 0-16,32-1 15,-32 33-15,0-32 16,33 32 0,-33-64-16,0 64 15,0-33-15,0 33 16,32-64-1,-32 31 1,0 1-16,0 32 16,0-32-16,0 32 15,32-32-15,-32 32 16,0 0-1,0-33-15,33 1 16,-33 32-16,0-32 16,0 32-16,0 0 15,0-33 1,0 1-16,0 32 15,0-32-15,0 32 16,32-32 0,-32 32-16,0-33 15,32 1-15,-32 0 16,0 32-16,33-33 15,-33 1-15,0 32 16,0-32-16,0 0 16,0-1-1,0 33-15,32-32 16,-32 32-16,32-32 15,-32-1-15,0 1 16,0 32-16,0-32 16,0 0-16,0-1 15,32 33-15,-32-32 16,0 0-1,0 32-15,33-33 16,-33 33-16,0-32 16,0 32-16,0-32 15,0 0-15,0-1 16,0 33-16,0-32 15,0 0-15,0 32 16,0-33 0,0 1-1,32 0-15,-32 32 16,32 0-1,-32-33-15,0 1 16,0 0-16,0 32 16,0-32-16,0 32 15,33-33-15,-33 1 16,0 0-16,0 32 15,32-65 17,-32 65-32,32-32 15,-32 0-15,0-1 16,0 33-1,33-64-15,-1 31 16,-32 1-16,0-32 16,0 31-16,32 1 15,-32-33-15,33 33 16,-33 0-16,0-65 15,0 97-15,0-32 16,32-1-16,-32 1 16,32 0-16,-32 0 15,0-1-15,0 1 16,33 0-16,-33-1 15,0 1-15,32-32 16,-32 31-16,32 1 16,1-33-16,-33 65 15,0-64-15,0 64 16,0-32-16,32-1 15,-32 1-15,0-33 16,0 33-16,0 0 16,0 0-16,0 32 15,32-65-15,-32 33 16,0-1-1,0-64-15,0 65 16,0 32-16,32-64 16,-32-1-16,0 33 15,0-1-15,0 1 16,0-32-16,0 31 15,0-31-15,0-1 16,0 65-16,0-32 16,0 0-16,0-33 15,0 33-15,0-1 16,0 1-16,0 0 15,0 0-15,0 32 16,0-33-16,0 33 16,0-32-16,0 32 109,0 0-109,0 0 15,0 32-15,-64 1 16,64 31-16,-65-32 16,65 1-16,-32-1 15,32 0-15,0 33 16,0-65-16,0 0 93,0 0-77,32 0-16,-32-32 16,33-1-16,-1-31 15,-32 64-15,64-33 16,-64 1-16,0 0 15,33 32-15,-33-32 16,0 32-16,0-33 16,0 1-1,0 32 1,32 0-1,-32 0 1,32 0 0,1 0-1,-33 32-15,32 1 16,0-1-16,-32 32 15,33-64-15,-33 33 16,32-1-16,0 0 16,-32-32-16,33 33 15</inkml:trace>
  <inkml:trace contextRef="#ctx0" brushRef="#br0" timeOffset="18232.8231">12862 12527 0,'0'0'62,"0"0"-62,-33 0 16,1 0-16,0 0 15,-1 0-15,1 0 16,32-32-16,-32 32 16,-1-32-16,1 32 15,32 0 16,0 0-15,0-33 0,-32 1-1,-1 32 1,1 0-1,32 0-15,-32-32 16,32 32-16,-65 0 16,65-32-16,0-1 15,0 33 1,-64-32-16,64 32 15,-33 0 17,33-32-17,0 32 16,-32-33-31,0 33 16,-1-32-16,33 32 31,-32-32-31,32 0 16,-32 32-16,32-33 15,-33 33 1,33 0 0,0-32 15,-32 32-31,0-32 15,32-1-15,0 33 32,-33 0-17,33-32-15,0 32 16,0-32-16,-64 32 15,64-32 1,0 32 0,0-33 15,0 33 0,0-32-15,-33 0-16,1 32 15,32-33-15,-32 33 16,32 0-1,-33 0-15,33 0 47,0-32-31,-64 0-1,64 0-15,-32 32 16,32-33 0,-33 1-16,1 32 15,32-32 1,0 32 15,-32-65-15,-1 65-16,1-32 15,32 0-15,0 32 16,0-33-16,-65 33 15,65-32-15,0 0 16,0 32-16,-32-33 16,32 1-16,0 0 15,0 32-15,0-32 16,-32 32-16,-1-33 15,33 1-15,0 0 16,0-1-16,-32 33 16,32-32-16,0 0 15,0 0 1,0-1-16,0 1 15,0 0-15,0 32 16,0-33-16,0 33 16,0-32-16,0 32 15,0-32 1,-32-1-16,32 33 15,0-32 17,0 32 14,-33 0-14,33 0-17,-32 0-15,32 0 16,-32 32-16,32 1 15,0-1 1,0 0-16,-33-32 16,33 33-16,0-1 15,0 0 1,0 1-16,0-1 15,0 0-15,0-32 16,0 0 78,0 0-94,0-32 15,0 0-15,33 32 16,-33-33-16,0 1 15,32 0-15,-32-1 16,0 33-16,0-32 16,0 0-16,32 32 15,-32-33-15,0 33 16,0-32-16,0 32 78,33 0-63,-1 0 1,0 32-16,1-32 16,31 33-16,-64-33 15,33 0-15,-33 0 16,32 0-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19:05.960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7353 12495 0,'0'0'109,"0"0"-93,0 0-16,-32 0 15,0 0-15,32 0 16,-33 0 0,33 0-16,-32 0 15,32 0-15,-32 0 16,0 0-16,-1 0 15,33 0-15,-32 0 32,0 0-32,32 0 15,-33 0-15,33 0 16,-32 0-16,32 0 15,-32 0 1,-1 0-16,33 0 16,-32 0-1,32 0 1,-32 0-16,-1 0 15,1 0-15,32 0 16,-32 0 0,-1 0-16,33 0 15,-32 0 1,32 0-16,-32 0 15,32 0-15,-33 0 16,1 0-16,0 0 16,32 0-16,-32 0 15,-1 0-15,33 0 16,-32 0-16,32 0 31,-32 0-15,-1 0-1,33 0-15,-32 0 16,32 0-1,-32 0 1,32 0-16,-33 0 47,1 0 0,32 0 109,-32 0 31,-33 0-172,65 0-15,-65-32 16,65 32-16,-32-33 16,0 33-16,-1 0 15,-31 0-15,64 0 16,-32 0-1,32 0-15,0 0 16,-33 0 15,1 0 16,32 0-47,-32 0 16,32 0-1,-33 0-15,33 0 16,-32 0-16,0 0 15,32 0-15,-33 0 16,33 0-16,-32 0 16,0 0-16,32 0 15,-33 0 1,33 0-1,-32 0 1,32 0 0,-32 0-16,-1 0 15,33 0-15,-32 0 16,32 0-1,-32 0 1,0 0 0,-1 0-1,1 0-15,0 0 16,-1 0-1,33 0-15,-32 0 16,0 0-16,-1 0 16,33 0-16,-32 0 15,0 0-15,-1 0 16,33 0-16,-32 0 15,0 0-15,32 0 16,-33 0-16,1 0 16,0 0-16,-1 0 15,33 0-15,-32 0 16,0 0-16,32 0 15,-32 0-15,32 0 16,-33 0-16,33 0 16,-32 0-1,0 0 1,32 0-16,-33 0 15,-64 0-15,97 0 16,-32 0 0,-33 0-16,65 0 15,-64 0-15,31 0 16,33 0-16,-32 0 15,0 0-15,-1 0 16,1 0-16,0 0 16,32 0-16,-32 0 15,32 0 1,-33 0-16,1 0 15,32 0-15,-32 0 16,32 0 0,-33 0-16,1 0 15,32 0 1,-32 0-16,-1 0 15,1 0 1,32 0 0,-32 0-1,32 0 1,-33 0-16,33 0 15,-64 0-15,31 0 16,1 0 0,32 0-16,-32 0 15,32 0-15,-33 0 16,1 0-16,32 0 15,-32 0-15,32 0 16,-32 0-16,32 0 16,-65 0-16,65 0 15,-32 0 1,32 0-16,-33 0 15,1 0 1,32 0-16,-32 0 16,32 0-1,-33 0-15,1 0 16,32 0-1,0 0 141,0 0-140,0-32-16,0 32 16,32 0-16,-32 0 15,33-32 1,-33 32-16,32 0 15,0 0 17,-32-32 61,0 32 63,0 32-156,0-32 16,0 32-16,-32-32 15,32 32-15,0 1 16,-32-33-16,32 32 16,0-32-1,-33 0 1,33 32-1,0 1 1,-32-33 0,32 0-16,0 0 140,32 32-124,-32-32-1,33 0-15,-33 0 16,0 0-1,32 0-15</inkml:trace>
  <inkml:trace contextRef="#ctx0" brushRef="#br0" timeOffset="4216.4216">16222 11526 0,'0'0'203,"0"0"-188,-32 0 17,32 0-32,-32 0 15,32 0 1,-33 0-1,33 0 17,-32 0-1,0 0 0,32 0-15,0 33-16,-33-33 15,33 0 1,-32 0 15,0 0-15,32 0-1,-32 0 1,32 0-1,-33 0-15,33 0 16,-32 0 0,0 0-1,32 0-15,-65 0 16,-32 0-1,32 0-15,1 0 16,-1 0-16,33 0 16,-33 0-16,33 0 15,32 0-15,-65 0 16,65 0-16,-32 0 15,32 0 1,-65 0-16,65 0 16,-32 0-16,0 0 15,-1 0-15,1 0 16,0 0-16,-1 0 15,1 0-15,0 0 16,-1-33-16,1 33 16,0 0-16,32 0 15,-32 0 1,-1 0-16,1 0 15,0-32-15,-33 32 16,33 0-16,-1 0 16,1 0-16,0-32 15,-1 0-15,-31 32 16,31 0-16,1 0 15,0-33-15,-1 33 16,1-32-16,32 32 16,-64 0-16,31 0 15,1 0-15,0 0 16,-1 0-16,1 0 15,0 0 1,32 0-16,-33 0 16,1 0-16,32 0 15,-32 0-15,32 0 16,-65 0-16,65 0 15,-32 0-15,-1 0 16,1 0-16,-33 0 16,65 0-16,-32 0 15,0 0-15,0 0 16,-1-32-1,33 32-15,-32 0 16,0 0 0,-1 0-16,33 0 15,-64 0-15,31 0 16,1 0-16,0 0 15,-1 0-15,1 0 16,32 0-16,-32 0 16,32 0-1,-65 0-15,65 0 16,-32 0-16,-1 0 15,33 0 1,-32 0-16,32 0 16,-32 0-16,0 0 15,-1 0-15,1 0 16,0 0-16,-1 0 15,33 0-15,-32 0 16,0 0 0,32 0-16,-33 0 15,33 0 1,-32 0-1,32 0 1,-32 0-16,-1 0 16,33 32-16,-32-32 15,32 0 1,-32 0-1,-1 0-15,33 0 16,-32 0-16,0 0 16,-1 0-16,1 32 15,32-32-15,-32 0 16,32 0-16,-32 0 15,-1 0 1,33 0-16,-32 0 16,32 0-16,-32 0 15,-1 0-15,1 0 16,32 0-1,-32 0 17,-1 0-32,33 0 15,-32 0 1,32 0 15,-32 0-15,32 0 124,0-32-124,0 32-1,0-32 1,0 32-16,32 0 15,-32-33 1,32 33 31,-32 0 62,33-32-93,-33 32 108,0 0-124,0 32 16,-33-32 0,33 33-1,0-33-15,-32 32 16,32-32-16,0 0 15,0 32-15,-32 1 16,32-33-16,0 32 31,0-32-15,0 32-16,0 0 31,0-32-15,0 33 15,0-33 47,0 0-47,0 0-15,0 0-1,32 0 1,0 0-1,-32 0 17,33 0 77,-33 0-78</inkml:trace>
  <inkml:trace contextRef="#ctx0" brushRef="#br0" timeOffset="7616.7616">18452 11591 0,'0'0'31,"0"0"-15,-64 0-16,64 0 15,-65 0-15,33 0 16,32 0-16,-33 0 16,1 0-16,-65 32 15,32 1-15,-64-1 16,64-32-16,33 0 15,-65 0-15,65 0 16,-33 0-16,1 0 16,-33 0-16,32 32 15,0-32-15,33 32 16,-33-32-16,65 0 15,-32 0-15,-32 0 16,31 0-16,1 0 16,-33 33-16,65-33 15,-32 0-15,0 0 16,-33 0-16,33 0 15,-1 0 1,-31 32-16,31-32 16,33 0-16,-64 32 15,64-32-15,-65 0 16,65 0-16,-32 0 15,0 0-15,-33 0 16,33 0-16,-33 0 16,33 33-16,-1-33 15,1 0-15,0 0 16,-1 0-16,1 0 15,0 0-15,32 32 16,-33-32-16,33 0 16,-32 0-16,32 0 15,-32 0-15,-1 0 16,33 0-16,-32 0 15,0 0-15,0 0 16,-1 32-16,1-32 16,0 0-16,-1 0 15,1 0-15,0 0 16,-1 0-16,1 0 15,-33 0 1,65 0-16,-32 0 16,32 0-16,-65 0 15,65 0-15,-64 0 16,32 0-16,32 0 15,-65 0-15,65 0 16,-32 0-16,-1 0 16,1 0-16,0 0 15,32 0-15,-33 0 16,1 0-16,32 0 15,-32 0-15,32 0 16,-33 0-16,1 0 16,32 0-1,-32 0-15,32 0 16,-65 0-16,65 0 15,-32 0-15,-1 0 16,1 0-16,32 0 16,-32 0-16,0 0 15,-1 0-15,1 0 16,0 32-16,-1-32 15,33 0 1,-64 0-16,64 0 16,-33 0-16,33 0 15,-32 0 1,32 0-16,-32 0 15,-1 0-15,33 0 16,-32 0 0,32 0-1,-32 0 16,-1-32-31,1 32 16,32 0 0,0 0-1,-32 0-15,-1-32 16,33 0-1,0 32-15,0 0 16,0 0 0,-32 0-1,32 0 48,0-33-63,0 33 46,0 0 79,0 0-109,0 0-1,0 33-15,0-1 16,0-32-16,0 32 16,0-32-1,0 32 1,0-32-1,-32 0 1,32 33 0,0-33 171,0 0-187,0-33 15,0 33-15,0-32 16,0 32-16,0-32 16,0 0-16,0-1 15,0 33-15,0-64 16,0 64-16,0-33 15,0 33 1,0-32-16,0 0 47,0 32 15,0 0-62,32 0 16,-32 0-1,32 0 1,1 0-16,-33 0 16,32 0-1,-32 0 1,32 0-1,1 0 1,-33 0 0</inkml:trace>
  <inkml:trace contextRef="#ctx0" brushRef="#br0" timeOffset="30417.0414">19712 8588 0,'-32'0'125,"32"0"-110,-32 0 1,0 0-16,32 0 15,-33 0-15,33 0 16,-32 0 0,0 0-1,-1 0-15,33 0 16,-32 0-1,0 0-15,32 0 16,-33 0-16,-31 0 16,31 0-16,-31 0 15,31 0-15,-31 0 16,-1 0-16,1 0 15,31 0-15,-31 0 16,31 0-16,1 0 16,-33 0-16,33 0 15,0 0-15,-1 0 16,33 0-1,-32 0 1,0 0-16,-1 0 16,1 0-16,0 0 15,-33 0-15,33 0 16,0 0-16,-33 0 15,65 0-15,-32 0 16,-33 0-16,65 0 16,-32 0-16,-1 0 15,1 0 1,0 0-16,-1 0 15,1 0-15,0 0 16,-1 0-16,-31 0 16,-1 0-16,33 0 15,0 0-15,32 0 16,-65 0-16,33 0 15,-1 0-15,-31 0 16,-1 0-16,65 0 16,-65 0-16,1 0 15,-1 0-15,33 0 16,-1 0-1,1 0-15,0 0 16,0 0-16,32 0 16,-65 0-16,65 0 15,-32 0-15,-1 0 16,1 0-16,-33 0 15,33 0-15,0 0 16,-33 0-16,-32 0 16,97 0-1,-32 0 1,32 0 15,-33 0-15,33 0-1,-64 0-15,64 0 16,-65 0-16,1 0 15,-33 0-15,32 0 16,-32 0-16,65 0 16,-1 0-16,-31 0 15,31 0-15,1 0 16,0 0-1,0 0 1,32 0 0,-33 0-16,33 0 15,-32 0-15,32 0 16,-32 0-16,-1 0 15,1 0-15,32 0 16,-32 0 0,-1 0-16,33 0 15,-32 0 63,32 0-78,-32 0 16,-1 0-16,1 0 15,32 0 17,-32 0-32,32-32 218,0 32-202,0-32-16,0 32 15,0 0-15,32-33 16,-32 1-1,0 32 1,0-32 31,0 32-32,0 0 1,0-33-16,32 33 16,1-32-1,-33 32-15,0-32 47,0 32-47,32 0 16,-32-32-1,0 32 1,0 0 155,0 0-171,0 32 16,0-32-16,0 64 16,0-64-1,-32 33 1,-1-1-16,33-32 15,-32 0 17,32 32-32,0-32 15,0 33-15,0-33 16,0 32 31,-32-32-16,32 32-16,0-32 95,0 0-95,32 0-15,-32 0 16,32 0-1,1 0-15,-33 0 16,0 32-16,32-32 16,-32 0-16,32 0 15,-32 33 1,0-1 31,33-32-16,-1 0 94,-32 0-94,0 0-31,0 32 31,0-32 94,32 0-125,-32 33 31,0-33 0,0 32-31,0 0 31,0-32 32,0 0 62,33 0-110,-33 32 32,0-32-16,0 33 110,0-33-141,0 0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0:55.0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454 12386 0,'0'0'94,"-36"31"-94,36 0 15,0-31 17,0 31-17,0-31 1,0 0-16,0 0 31,36 0 0,-36 0-15,0 0-16,0 0 15,0-31 1,0 0-16,0 31 16,0-31-16,0 31 31,0 0-16,0 0 17,-36 0-1,36 0 62,0 31-77,0 0-16,0-31 16,0 31-1,0 0 1,0-31 15,0 0-15,36 0-1,-36 0-15,35 0 31,-35 0-31,0 0 16,0-31 0,0 31-16,0-31 15,0 31 1,0 0 46,0 0-62,0-31 16,-35 31 15,-1 0-31,36 0 16,-35 0-16,0 0 15,0 0-15,35 0 16,-35 0 15,35 0-15,0 0-1,0 31-15,0-31 16,0 31 15,0 0-31,0-31 16,0 31-1,35-31 1,0 0-16,-35 0 15,35 0-15,-35 0 16,35 0 0,-35 0-1,0 0-15,0-31 16,0 0-16,0 31 15,0-31 1,0 31 15,0-31-15,0 31-1,0 0-15,0 0 32,0-31-17,-35 31-15,35 0 31,-35 0-15,0 0 31,35 0-32,0 31 1,0-31 0,0 31-1,0-31 1,0 31-1,0 0 1,0-31 0,0 0-1,35 0 1,-35 0-16,35 0 15,-35 0-15,35 0 16,-35 0-16,0 0 16,36 0-1,-36 0-15,35-31 16,-35 31-16,0-31 15,0 31 1,-35-31 0,35 31-16,-36 0 15,1-31-15,0 31 16,35-31-1,-35 31 1,35 0 15,0 0-15,-35 0 15,35 31-31,0-31 16,0 31-16,0-31 15,0 0 32</inkml:trace>
  <inkml:trace contextRef="#ctx0" brushRef="#br0" timeOffset="1">19610 11453 0,'0'0'125,"-35"0"-125,0 0 15,35 0-15,-35 0 16,35 0-16,0 31 31,0 0-15,0-31-16,0 31 15,0-31-15,0 0 16,0 0 0,0 0-1,70 0-15,-70 0 16,35 0-1,-35 0-15,35 0 32,-35 0-17,36 0-15,-36 0 16,0-31-16,0 0 15,0 0 1,0 31-16,0-31 31,0 31-15,-36 0-1,36-31 1,-35 31 15,35 0-15,-35 0-1,0 0 48,35 0-1,0 0-62,0 31 16,0-31-1,0 31-15,0-31 16,0 0-16,0 31 16,0 0-1,35-31 16,-35 0-15,35 0 0,-35 0-16,35 0 15,-35-31-15,0 31 16,0-31-1,0 31 1,0-31 15,0 31-31,0 0 16,-35 0-1,35 0 17</inkml:trace>
  <inkml:trace contextRef="#ctx0" brushRef="#br0" timeOffset="2">17227 11422 0,'0'0'47,"0"0"-32,0 0 1,-36 0 15,36 0-15,-35 0-1,35 31-15,-35 0 16,35-31-16,0 31 15,0-31 1,0 31-16,0-31 16,0 31-16,35-31 15,-35 0 1,35 0-1,-35 0 1,36 0 0,-36 0-16,35 0 15,0 0-15,-35 0 16,35 0-1,-35-31 1,0 31 0,0-31-1,0 31 1,0-31-1,0 0 1,0 31 0,0 0-1,-35 0 1,0 0-1,35 0 1,-35 0 0,35 0 46,-36 0-46,36 0-1,0 0-15,0 31 31,0-31-31,0 31 16,0-31 0,0 0-1,0 31-15,0-31 16,36 0 46</inkml:trace>
  <inkml:trace contextRef="#ctx0" brushRef="#br0" timeOffset="3">20732 8716 0,'0'0'94,"0"0"-94,35 62 16,-35-62-1,0 0-15,0 31 16,35-31-16,0 0 15,-35 31-15,0-31 16,35 0 0,-35 0-1,0 0 1,0-31-1,36 31-15,-36 0 16,0-62 0,35 62-16,-35-31 15,0 31-15,0-31 16,0-1-1,0 32 1,0-31 15,0 31-31,-35 0 31,35 0-15,-36 0 0,36 0-1,-35 0 1,0 0-1,35 0 17,-35 0-1,35 0-16,-35 0 1,35 0 0,-35 0-1,35 0-15,0 0 16,0 31-16,0 1 15,0-32 1,0 31 0,0-31-16,0 31 15,0-31-15,0 0 16,35 0-16,-35 0 15,35 0 1,-35 0 0,35 0-1,0 0 1,-35 0-1,0-31 1,0 31 0,0-31-16,0-1 46,0 32-14,0 0-17,0 0 1,-35 0 46</inkml:trace>
  <inkml:trace contextRef="#ctx0" brushRef="#br0" timeOffset="4">15964 8653 0,'35'0'47,"-35"0"31,0 0-63,-35 0-15,35 0 16,0 0 31,0 0-47,0 32 15,0-32 1,0 31-1,0 0 17,0 0-17,0-31 16,0 31-15,0-31-16,0 0 16,35 0-1,1 0 16,-36 0-15,35 0 15,-35 0-15,0 0 15,0 0-15,0-31-16,0 0 15,35 31-15,-35 0 16,0-31-1,0 31 17,0-31-1,0 31-16,0 0-15,0 0 32,-35-32-17,35 1 1,0 31 15,-35 0-15,-1 0 15,36 0-31,-35 0 31,35 0-15,0 0-16,-35 0 31,35 31 16,0-31-32,0 32-15,0-32 16,0 31-1,0-31 17,0 0-32,0 0 31,35 0-16,-35 0 17,35 0-17,-35 0 1,36 0-1,-36 0 1,0-31 15</inkml:trace>
  <inkml:trace contextRef="#ctx0" brushRef="#br0" timeOffset="5">18489 12479 0,'0'0'62,"0"0"-62,0 0 16,0 0-1,35 0 1,-35 0-16,0 0 16,35 0-1,0 0 1,-35 0-1,35 0 1,-35-31-16,35 0 16,0 31-1,-35 0-15,35 0 31,-35 0-15,35 0 0,-35-31-16,35 31 15,0 0 1,-35 0-16,35-31 15,35 0 1,-70 31 0,35 0-1,0-31 1,-35 31 15,0 0-31,35 0 16,-35-32-16,0 32 15,36 0 1,-36-31-16,35 31 15,-35-31-15,0 31 16,35-31-16,-35 0 16,0 31-16,35 0 15,-35-31 1,0 31-1,0-31-15,35 31 16,-35 0-16,0-31 16,35 0-16,-35 31 15,0-31-15,35 31 16,-35 0-16,35-32 15,-35 1 1,35 31 0,-35-31-1,0 31-15,0-31 16,0 0-1,0 31-15,0-31 16,35 31-16,-35-31 16,0 31-16,0 0 15,0-31 1,35 0-1,-35 31-15,0-32 16,0 32 0,0 0-16,0-31 15,35 0 1,-35 31-16,35 0 15,-35-31-15,0 31 16,0-31-16,35 31 16,-35-31-1,0 0 32,0 31-31,0-31 15,0 31-31,0-31 15,35 0-15,0 31 16,-35-32 0,0 32-16,0-31 15,0 31-15,0-31 16,35 0-1,-35 31-15,0-31 16,0 31-16,0-31 16,36 0-16,-36 31 15,0-31-15,0 31 16,0-31-16,0 31 15,35-32-15,-35 1 16,35 31-16,-35-31 16,0 31-16,35-31 15,-35 0 1,0 31-16,0-31 15,0 31 1,35-31 0,-35 31-16,0-31 15,35 0-15,-35 31 16,0-31-1,0 31-15,0-32 16,35 1-16,-35 0 16,0 31-1,0-31 1,0 0-1,35 31-15,-35-31 16,0 31 0,35-31-16,0 31 15,-35 0-15,0-62 16,0 62-1,35-31-15,-35 31 32,0-32-32,35 1 15,-35 31 1,35-31-16,-35 31 15,0-62 17,35 62-17,-35-31-15,0 31 16,35 0-16,-35-31 15,0 0 1,35 31-16,-35-31 31,0 31-31,0-32 16,0 1-1,0 31 1,0-31-16,35 31 16,-35-31-1,0 31-15,0-31 16,36 0-1,-1 31 1,-35-31 0,0 31-1,0-31-15,35 0 16,-35 0-16,0 31 15,35-32 1,-35 1 0,0 0-16,0 31 15,35-31-15,0 0 16,-35 31-16,0-31 15,0 31-15,0-31 16,35 31-16,-35-31 16,0 0-1,0 31-15,0-31 16,0 31-16,0-32 15,0 1 1,35 31 0,-35-31-16,35 31 15,-35-62 1,0 62-16,0-31 15,0 31-15,35-31 16,-35 31 0,0-31-1,35 0 1,-35 31-1,0-32-15,0 32 16,35-31 0,0 0-1,-35 31 1,0-31 15,0 31-31,0 0 16,35-31-1,-35 31-15,35-62 16,0 62-1,-35 0-15,0-31 16,0 31 0,0 0-16,0-31 15,0 0-15,35 31 16,-35-32-16,0 32 15,0-31-15,0 0 16,0 31 0,0-31-16,0 31 15,0-31 1,35 31-16,-35-31 15,36 0-15,-36 31 16,0-31-16,0 31 16,0-31-1,0 0 1,0 31-1,0-32-15,0 32 16,0-31 0,0 31-16,0-31 15,0 0-15,0 0 16,0 31-1,0-31-15,0 0 16,35 31 0,-35-31-16,0 0 15,0-1 1,0 32-16,0-31 15,0 31 1,0-31-16,0 0 16,0 31-16,0-31 15,0 0-15,0 0 16,0 0-1,0 31-15,0-31 16,0 0-16,0 31 16,0-32-16,0 1 15,0 0 1,35 31-16,-35-31 15,0 0-15,0 0 16,0 0-16,0 31 16,0-31-1,0 0-15,0 31 16,0-32-16,0 32 15,0-31-15,0 31 16,0-31 0,0 0-16,0 31 15,0-31 1,0 0-1,0 0-15,0 0 16,0 31-16,0-31 16,0 0-16,0 31 15,0-32-15,0 32 16,0-31-1,0 31 1,0 0 93,0 0-93,0 0-16,-35 0 15,0 0-15,-1 0 16,36 0-16,-35 0 16,35 0-1,-35 0-15,35 63 16,0-63-16,0 31 15,0-31-15,0 31 16,0-31 0,0 31 15,0-31 47,0 0-78,35 0 31,-35 0-31,35 0 16,-35 0-16,36 0 15,-1 0-15,35-31 16,-70 31-16,35-31 15,-35 31-15,0-31 16,35 31-16,-35 0 16,35 0 15,-35-32-16,0 32-15,0 0 16,35 0 93,-35 0-109,35 32 16,-35-1-16,35 0 15,-35 0-15,0 0 16,0 0-16,0 0 16,35-31-16,-35 31 15,0-31-15</inkml:trace>
  <inkml:trace contextRef="#ctx0" brushRef="#br0" timeOffset="6">18278 12417 0,'0'0'47,"0"0"31,-35 0-47,35 0-16,-35 0 1,35-31-16,-35 31 16,0 0-16,35 0 15,-35-31-15,35 31 16,-35 0-1,35-31 1,0 31 15,0-31-15,-35 31-16,0-32 31,35 32-15,0 0-1,-35-31-15,35 31 16,-35 0-16,0 0 15,35-31-15,-35 31 16,35 0-16,-36-31 16,36 31-1,0 0 16,-35 0 1,0-31-17,35 31-15,-35 0 16,35-31-1,0 31 1,-35 0 0,35-31-1,-35 0 16,35 31-31,0 0 16,-35 0-16,35-31 16,0 31 15,0 0-16,0-31-15,-35-1 16,35 32-16,0-31 16,0 31-1,-35 0-15,35 0 16,-35-31-16,35 31 15,0-31 1,0 0 15,0 31-31,0 0 63,-35-31-48,35 31-15,0 0 16,0-31-1,0 0 32,-35 31-47,0 0 16,35-31-16,0 31 15,0-32-15,0 32 16,0-31 0,-35 31-16,35-31 15,0 31-15,0 0 16,-35 0-1,35-31-15,0 31 16,0-31-16,0 0 31,-35 0-31,35 31 16,-35 0-16,35-31 15,0 31 1,0-31-16,0 31 16,-35-31-1,35 31 1,0-32-16,0 32 31,0-31-31,-36 0 16,1 31-16,35-31 15,0 31-15,0 0 16,0-31-1,-35 0 1,35 0 0,0 31-1,-35-31-15,35 0 16,0 31-16,-35-32 16,35 32-1,0-31-15,0 0 16,-35 31-1,35-31 1,-35-62 0,0 62-16,35 31 15,-35-31-15,35 31 31,0-31-15,-35 31-16,35-32 16,0 1-1,0 31-15,-35-31 16,35 31-1,0 0-15,0-31 16,0 31 0,-35-31-16,0 0 15,35 0 1,-35 0-16,35 0 15,0 0-15,-35-1 16,0 1-16,35 31 16,0-31-16,0 0 15,0 31-15,0-31 16,0 0-1,0 0-15,0 31 16,0-31 0,0 31-1,0-31 16,-35 31-31,35 0 16,0-32-16,0 1 16,0 31-16,0-31 15,0 31 1,0-31-16,0 0 15,0 31-15,0-31 16,-36 31-16,36-31 16,0 0-1,0 31-15,0-31 16,0 31-1,-35-63-15,35 63 16,0-31-16,0 31 16,0-31-16,0 0 15,-35 0-15,35 31 16,0-31-16,0 31 15,0-31-15,0 0 16,-35 31-16,35-31 16,0 31-16,-35 0 15,35-31-15,0-1 16,0 32-1,0-31 1,-35 31-16,35-31 16,0 31-1,0-31 16,0 0-31,-35 31 16,35-31 0,0 31-16,0-31 15,0 31-15,0-31 16,0 31-1,0-31-15,-35 31 16,35-63 0,-35 63-1,35-31-15,0 31 16,0-31-16,0 31 15,0-31-15,0 0 16,0 31-16,-35 0 16,35-31-16,0 31 15,0 0 1,0-31-1,0 0 1,-35 31 0,35-31-16,0-1 15,-35 1 1,35 0-1,0 31 17,0-31-32,-35 0 15,35 0-15,0 31 16,0-31-16,-35 0 15,0 31-15,35-31 16,0 31 0,0-31-16,0 31 15,0-32 1,0 1-16,0 31 15,-35-31 1,35 31-16,0-31 16,0 0-16,0 31 15,0-31 1,-35 31-1,35-31-15,0 31 16,0-31-16,0 0 16,0 31-16,0-32 15,0 32-15,-36-31 16,36 0-16,0 31 15,0-31-15,-35 0 16,35 0-16,0 31 16,0-31-16,0 0 15,0 0 1,0 0-16,0-1 15,0 1 1,0 31-16,0-62 16,0 62-16,0-31 15,0 31 1,0-31-16,0 31 15,0-31-15,0 0 16,0 31 0,0-31-1,-35 31-15,35-32 16,0 1-1,0 0 1,0 31 0,0-62-16,0 62 15,0-31 1,0 0-16,0 0 15,-35-31-15,35 30 16,0 1-16,0-31 16,0 31-16,0 0 15,0 0-15,-35 0 16,35 0-16,0 0 15,0 31-15,0-63 16,-35 63-16,35-31 16,0 31-1,-35 0 48,35 0-48,-35 0-15,35 0 31,-35 0-15,0 0-16,35 0 16,-35 0-16,0 0 15,0 0 1,35 0-1,-35 0 1,35 0 0,0 31-16,0 0 31,0-31-16,0 0 32,0 0-16,35 0-15,-35 0 0,35 0-16,-35 0 15,35-31-15,-35 31 16,35-31-1,0 31 1,-35-31-16,35 0 16,-35 31-16,0 0 15,35 0 16,-35-31-31,0 0 16,35 31 15,-35 0 63,35 0-79,-35 0 1,35 0-16,-35 0 16,0 0-16,35 0 15,0 31 1,-35-31-1,35 0 1,-35 0 0,36 0 124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1:52.048"/>
    </inkml:context>
    <inkml:brush xml:id="br0">
      <inkml:brushProperty name="width" value="0.05292" units="cm"/>
      <inkml:brushProperty name="height" value="0.05292" units="cm"/>
      <inkml:brushProperty name="color" value="#7030A0"/>
    </inkml:brush>
  </inkml:definitions>
  <inkml:trace contextRef="#ctx0" brushRef="#br0">18291 9783 0,'0'-32'141,"0"32"-110,0-33-15,0 33 15,0-32-16,0 0 1,0-1 0,0 1-1,0 0-15,0 32 16,0-32-1,0 32 1,0-65 0,0 65-1,0-32 1,0 32-1,0-33 17,0 1-17,0 32-15,0-32 16,0 32-16,0-32 15,0 32 1,0-33 0,0 1-16,0 32 15,0-32-15,0 32 16,0-33-1,0 1 1,0 32 0,0-32-1,0 0 1,0-1-1,0 33-15,0-32 16,0 32 15,0-32-15,0 32 421,-33-33-437,33 1 31,0 32-16,0-32-15,0 32 32,0-33-17,0 1-15,0 32 47,0-32-31,0 32-16,0-32 15,0 32 1,0-33 31,0 1-16,0 32-16,0-32 1,0-1-16,0 1 16,0 32-16,0-32 15,0 32 1,0-32-16,0 32 15,0-33 1,0 1 0,0 32-1,0-32 1,0 32-1,0-33-15,0 1 16,0 32 15,0-32-15,0 32-1,0-32 1,0 32 0,0-33-16,0 1 15,0 32 1,0-32-1,0 32 1,0-33 0,0 1-16,0 32 15,0-32 1,0 0-1,0-1 48,0 33 155,0-32-202,0 32-1,0-32 1,0 32 15,0-33-15,0 1-1,0 32 1,0-32-16,0 32 16,0-32 15,0-1 0,0 33 0,0-32 0,0 0-31,0-1 16,0 33-16,0-32 16,0 0-16,0 0 15,0 32 1,0-33-16,0 33 15,0-32-15,0 32 16,0-32-16,0-1 16,0 33-16,0-32 15,0 32 1,0-64-1,0 64 1,0-33 0,0 33 30,0-32-46,0 32 16,0-32 0,0-1 15,0 33-16,0-32 32,0 32 109,0 0-156,0 0 16,0 32-16,0 1 15,-32-1-15,32-32 16,0 32-16,-32 1 16,32-33-16,0 32 15,-33-32-15,33 0 16,-32 0 93,32 0 16,0 0-110,32 0-15,-32 0 16,0-32-16,0-1 16,0 33-16,0 0 15,0-32-15,0 32 16,33 0-16,-33-32 15,32 32 1,0 0 0,-32 0-1,33 0-15,-33-33 16,0 33-1,32 0-15,-32 0 32,0 0-32,0 0 156,32 0-156,-32 0 15,0 33-15,0-1 16,0-32-16,33 32 15,-33 1-15,0-33 16,32 32-16,-32-32 16,0 0-16</inkml:trace>
  <inkml:trace contextRef="#ctx0" brushRef="#br0" timeOffset="5135.5135">17224 8653 0,'0'0'16,"0"-33"0,0 33-1,0-32 1,0 0-1,0 32-15,0-32 16,0 32 0,0-33-16,0 1 15,0 32 1,0-32-16,0 32 15,0-33 1,0 33-16,0-32 16,0 0-16,0 32 15,0-32-15,0 32 16,0-33-16,0 1 15,0 0 1,0 32-16,0-33 16,0 1-16,0 32 15,0-32-15,0 32 16,0-32-16,0 32 15,0-65-15,0 65 16,0-32 0,0 32-16,0-33 15,0 1-15,0 0 16,0 0-1,0-1-15,0 1 16,0 0-16,0 32 16,0-33-16,0 33 15,0-64-15,0 64 16,0-32-16,0-1 15,0 1-15,0 32 16,0-32-16,0 32 16,0-33-16,0 33 15,0-32-15,0 0 16,0 0-16,0-1 15,0 1-15,0 32 16,0-32-16,0 32 16,0-65-1,0 65-15,0-32 16,0 32-16,0-65 15,0 33-15,0 0 16,0-1-16,0 1 16,0 0-16,0-1 15,0 1-15,0 0 16,0 0-1,0-1-15,0 33 16,0-32-16,0 32 16,0-65-16,0 33 15,0 0-15,0 32 16,0-32-16,0-1 15,0 1-15,0 32 16,0-32-16,0-33 16,0 65-1,0-32-15,0 32 16,0-65-16,0 65 15,0-32 1,0 32 0,-32 0-16,32-32 31,0-1-31,0 33 15,0-32-15,0 32 32,0 0 77,0 0-109,0 0 15,0 32-15,-32 1 16,-1-1 0,33-32-16,0 32 15,0 1-15,-32-33 16,32 32-1,0-32 32,0 0-31,0 32-1,0-32 126,0 0-126,0-64-15,32 64 16,-32-33-16,33 33 16,-33 0-16,32-32 15,-32 32-15,32-32 16,-32-1-1,32 33 32,-32 0-16,33 0-15,-33 0 0,0 33-16,0-33 15,32 0-15,-32 32 16,0-32-1,0 32-15,0-32 16,32 33 0,-32-1-16,0-32 31,33 0 16</inkml:trace>
  <inkml:trace contextRef="#ctx0" brushRef="#br0" timeOffset="8327.8327">19519 8782 0,'0'0'46,"0"0"-30,0-32-16,0 32 16,0-33-16,0 1 15,0 32-15,0-32 16,0 32-16,0-33 15,0 33 1,0-32-16,0 0 16,0 32-16,0-32 15,0 32 1,0-33-16,0 33 15,0-32-15,0 0 16,0-1-16,-33 33 16,33-32-16,0 0 15,0 32 1,0-32-1,0 32-15,0-33 16,0 1 0,0 0-16,0 32 15,0-33-15,0 1 16,0 32-1,-32-32-15,32 0 16,0-1-16,0 33 16,0-32-1,0 32-15,0-32 16,0 32-1,0-33-15,0 1 16,0 32-16,0-32 16,0 32-1,0-32-15,0-1 16,0 1-1,0 32-15,0-32 16,0-1-16,0-31 16,0 32-16,0-1 15,0 1-15,0 0 16,0-1-1,0 1-15,0 32 16,0-64-16,0 64 16,0-33-1,0 33 1,0-32-1,0 0 1,0 32-16,0-33 16,0 33-16,0 0 15,0-32-15,0 32 16,0-32-1,0 0-15,0-1 16,0 33-16,0 0 16,0-32-16,0 0 15,0-1-15,0 33 16,0-32-16,0 0 15,0 32-15,0-33 16,0 1 0,0 0-16,0 32 15,0-32-15,0-1 16,0 1-1,0 32-15,0-32 16,0-1 0,32 1-1,-32 0 1,0 0-1,0 32 1,0-33 0,0 33-16,0-32 15,0 32 1,0-65-16,33 65 15,-1-32-15,-32 32 16,0-64-16,0 64 16,0-33-16,0 33 15,0-32 1,0 0 15,0 32-15,0-33-1,0 33 1,32 0-1,-32-32 1,0 32 93,0 0-109,0 0 16,0 32-1,-32 1-15,32-1 16,-32-32-16,32 32 16,-33-32-16,33 33 15,-32-33 16,32 0 1,0 32-17,-32-32 204,32 0-204,0 0-15,0 0 141,0 0-126,32 0-15,0 0 16,-32-32-16,0 32 15,0-33-15,33 33 16,-1 0 0,-32-32-16,32 32 15,-32 0-15,0 0 31,0-32-15,33 32 46,-33 0-46,0 0 0,32 32-1,-32-32 1,32 32-1,-32-32-15,0 33 16,32-1-16,-32-32 31,0 32-15,0-32-16,0 0 15,33 0 1,-33 32 0,0 1-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560" units="cm"/>
          <inkml:channel name="Y" type="integer" max="1024" units="cm"/>
          <inkml:channel name="T" type="integer" max="2.14748E9" units="dev"/>
        </inkml:traceFormat>
        <inkml:channelProperties>
          <inkml:channelProperty channel="X" name="resolution" value="56.63717" units="1/cm"/>
          <inkml:channelProperty channel="Y" name="resolution" value="28.36565" units="1/cm"/>
          <inkml:channelProperty channel="T" name="resolution" value="1" units="1/dev"/>
        </inkml:channelProperties>
      </inkml:inkSource>
      <inkml:timestamp xml:id="ts0" timeString="2015-09-04T18:22:16.456"/>
    </inkml:context>
    <inkml:brush xml:id="br0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7256 6134 0,'0'0'31,"0"0"32,33 0 46,-33 0-109,32 0 15,-32 0 17,32 0-1,-32 0-31,33 0 31,-33 0 16,32 0 202,-32 0-233,32 0 0,33 0-16,-33 0 15,1 0-15,-33 0 16,32 0-1,-32 0-15,32 0 32,1 0-32,-33 0 15,32 0 1,-32 0-16,65 0 15,-1 0-15,-32 0 16,1 0-16,64 0 16,-97 0-16,32 0 15,33 0-15,-65 0 16,32 0-16,-32 0 15,32 0-15,1 0 16,-33 0 0,32 0-1,0 0-15,1 0 16,-1 0-1,-32 0-15,32 0 16,1 0 0,-33 0-16,32 0 15,32 0-15,-64 0 16,65 0-16,-33 0 15,33 0-15,-33 0 16,33 0 0,-33 0-16,1 0 15,31 0-15,-31 0 16,-33 0-16,64 0 15,-31 0-15,-1 0 16,0-32-16,0 32 16,1 0-16,-1 0 15,0 0-15,-32 0 16,33 0-1,-33 0 1,32 0 0,0 0-16,1 0 15,-33 0 1,32 0 62,0 0-47,-32 0-15,33 0-1,-33 0 1,32 0-1,-32-32 17,32 32-1,-32 0 94,0 0-125,0-33 15,0 1 1,-32 0-16,32 32 15,-32 0 1,32-32 0,0 32-1,-33 0 1,33 0-1,-32 0-15,32-33 16,0 33-16,0 0 109,0 0-109,32 0 16,-32 33-16,0-1 15,33-32-15,-33 0 16,32 32-16,-32-32 16,0 0-16,0 32 15,32-32 1,1 0-1,-33 0 17,0 33-17,0-33-15,0 32 31,0-32-15,0 32 0,0-32-1,0 0 1,0 0-16,-33 0 15,1 0 1,32 0-16,-65 33 16,65-33-16,-32 0 15,32 32-15,-65-32 16,65 0-1,0 0 1</inkml:trace>
  <inkml:trace contextRef="#ctx0" brushRef="#br0" timeOffset="2848.2841">19842 6393 0,'0'0'125,"0"0"-110,32 0 1,0 0-16,1 0 16,-1 0-16,0 0 15,1 0-15,-33 0 16,32 0-16,0 0 15,-32 0 1,33 0 0,-33 0-16,32 0 31,-32 0-16,32 0 17,1 0-17,-33 0-15,32 0 16,-32 0-16,32 0 15,0 0 1,-32 0-16,33 0 16,-33 0-16,32 0 15,-32 0 1,32 0-1,1 0-15,-1 0 16,0 0-16,33 0 16,-33 0-16,33 0 15,-33 0-15,1 0 16,-33 0-16,64 0 15,-64 0-15,33 0 16,-1 0-16,0 0 16,-32 0-16,32 0 15,-32 0-15,65 0 16,-65 0-16,32 0 15,-32 0-15,33 0 16,-1 0 0,-32 0-16,32 0 15,1 0-15,-1 0 16,0 0-1,1 0-15,-1 0 16,-32 0 0,32 0-16,-32 0 15,33 0-15,-1 0 16,0 0-16,33 0 15,-65 0-15,64 0 16,-31 0-16,-1 0 16,0 0-16,-32 0 15,33 0-15,-1 0 16,-32 0-16,32 0 15,-32 0-15,33 0 16,-33 0-16,64 0 16,-64 0-16,33 0 15,-1 0-15,0 0 16,1 0-16,-1 0 15,-32 0 1,32 0 15,-32 0-15,0 0-1,33 0 1,-33 0 15,0 0 94,0 0-109,0 0-16,-33 0 15,33 0-15,0 0 16,-32-33-1,32 33 32,-32 0-47,32-64 16,-33 64-16,1 0 15,0-33-15,32 33 172,32 0-172,-32 33 16,0-1-1,32-32-15,-32 32 16,0-32-16,0 0 15,33 33-15,-33-33 32,0 32-32,0 0 15,32-32 1,-32 0-16,32 0 15,-32 32 110,0-32-109,-32 0-16,0 0 15,-1 0 1,1 0 0,32 33-1,0-33-15,-32 0 16,32 0-1,-33 0 157,33 32-156</inkml:trace>
  <inkml:trace contextRef="#ctx0" brushRef="#br0" timeOffset="18320.8318">18388 7264 0,'0'0'109,"96"0"-93,-31 0-16,-33 0 15,1 0-15,31 0 16,-31 0-16,-1 0 16,65 0-16,-32 0 15,-33 0-15,0 0 16,-32 0-1,33 0 17,-33 0-17,32 0 32,0 0-47,0 0 16,-32 0-16,65 0 15,-33 0-15,-32 0 16,65 0-16,-65 0 15,65 0-15,-33 0 16,0 0-16,1 0 16,-1-32-1,33 32-15,-33 0 16,33 0-16,-33 0 15,0 0-15,0 0 16,-32 0-16,33 0 16,-1 0-16,-32 0 15,32 0 1,-32 0 15,33 0-15,-1 0-16,-32 0 15,32 0-15,1-32 16,-1 32-16,0 0 15,-32 0-15,33 0 16,-1 0-16,0 0 16,-32 0-16,65 0 15,-65 0-15,32 0 16,1 0-16,-1 0 15,-32 0-15,32 0 16,0 0-16,1 0 16,-33 0-16,32 0 15,-32 0 1,32 0-16,-32 0 15,33 0-15,-1 0 16,-32 0-16,32 0 16,-32 0-16,33 0 15,-1 0 1,-32 0-1,32 0 1,-32 0 0,33 0-1,-33 0 1,32 0-1,0 0-15,-32 0 16,33 0 0,-33 0-1,32 0 1,0 0 46,-32-32 141,0 32-187,0-33-16,0 1 15,-32 32 16,32 0 16,0-32 0,-32 32-31,32 0 15,0 0 16,0 0 202,0 0-249,32 0 16,0 32-1,-32-32 1,33 0 0,-33 32-1,32-32 1,-32 0-1,0 33 95,0-1-95,0-32 16,0 0-31,0 32 16,0-32-16,0 0 16,0 32-16,-32-32 15,32 0-15,0 33 16,-33-1-16,33-32 15,0 32 1,-32-32 0,32 0-1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2972421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027" y="1"/>
            <a:ext cx="2972421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893090C7-69E3-4169-86B4-4B5070BD7156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38263" y="1162050"/>
            <a:ext cx="4181475" cy="31369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6421" y="4473576"/>
            <a:ext cx="5485158" cy="366077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8829676"/>
            <a:ext cx="2972421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027" y="8829676"/>
            <a:ext cx="2972421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B2253097-7B63-4DF8-A5A1-6A5A6A738D9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08546F93-F00E-48DE-AD25-5B36B411B3D6}" type="slidenum">
              <a:rPr lang="en-US" altLang="en-US" smtClean="0"/>
              <a:pPr/>
              <a:t>5</a:t>
            </a:fld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3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4.xml"/><Relationship Id="rId4" Type="http://schemas.openxmlformats.org/officeDocument/2006/relationships/image" Target="../media/image1.jpe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/>
          <p:cNvSpPr/>
          <p:nvPr/>
        </p:nvSpPr>
        <p:spPr>
          <a:xfrm>
            <a:off x="0" y="4664075"/>
            <a:ext cx="9150350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5" name="Group 15"/>
          <p:cNvGrpSpPr>
            <a:grpSpLocks/>
          </p:cNvGrpSpPr>
          <p:nvPr/>
        </p:nvGrpSpPr>
        <p:grpSpPr bwMode="auto">
          <a:xfrm>
            <a:off x="-3175" y="4953000"/>
            <a:ext cx="9147175" cy="1911350"/>
            <a:chOff x="-3765" y="4832896"/>
            <a:chExt cx="9147765" cy="2032192"/>
          </a:xfrm>
        </p:grpSpPr>
        <p:sp>
          <p:nvSpPr>
            <p:cNvPr id="6" name="Freeform 5"/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latin typeface="+mn-lt"/>
                <a:cs typeface="+mn-cs"/>
              </a:endParaRPr>
            </a:p>
          </p:txBody>
        </p:sp>
        <p:sp>
          <p:nvSpPr>
            <p:cNvPr id="7" name="Freeform 18"/>
            <p:cNvSpPr>
              <a:spLocks/>
            </p:cNvSpPr>
            <p:nvPr/>
          </p:nvSpPr>
          <p:spPr bwMode="auto">
            <a:xfrm>
              <a:off x="35926" y="5135025"/>
              <a:ext cx="9108074" cy="838869"/>
            </a:xfrm>
            <a:custGeom>
              <a:avLst/>
              <a:gdLst>
                <a:gd name="T0" fmla="*/ 0 w 5760"/>
                <a:gd name="T1" fmla="*/ 0 h 528"/>
                <a:gd name="T2" fmla="*/ 2147483646 w 5760"/>
                <a:gd name="T3" fmla="*/ 0 h 528"/>
                <a:gd name="T4" fmla="*/ 2147483646 w 5760"/>
                <a:gd name="T5" fmla="*/ 2147483646 h 528"/>
                <a:gd name="T6" fmla="*/ 2147483646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 cstate="print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anchor="b"/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11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fld id="{1781ECF1-3611-4ECB-8F5C-445326E693A5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12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F377639D-90A8-4C18-930C-8933BA1CD94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76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241197A-4919-4F68-A9E8-C42805866CE0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0C99-8FBA-4701-AE5D-A6848C1293E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21669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1D1D98-7230-4D9E-A58A-BE99186E5729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4BDD08-CD7E-442A-9684-FF5F99580BB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31122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371E5B-EFFB-4FBF-9536-620A7581EE5D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5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53D32D3-BF70-4F45-B977-1CAC9F7A76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557298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3"/>
          <p:cNvSpPr/>
          <p:nvPr/>
        </p:nvSpPr>
        <p:spPr>
          <a:xfrm>
            <a:off x="3636963" y="3005138"/>
            <a:ext cx="182562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Chevron 4"/>
          <p:cNvSpPr/>
          <p:nvPr/>
        </p:nvSpPr>
        <p:spPr>
          <a:xfrm>
            <a:off x="3449638" y="3005138"/>
            <a:ext cx="18415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anchor="b"/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23D7C00E-C91E-49B9-B5CD-8DEABBE40EA5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464E34-14DD-499B-9E5B-A9FFEA56A50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88278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3C0E31A7-223C-483B-95AC-D362C35A2516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B332A2-9E81-488A-A5F0-AD80001AF5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88200528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DA0854F-9208-4560-B827-89B3785C0BD4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145EB5-22C2-4037-959C-6665D4CD4EB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39255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89056739-08DB-4E8F-B7FB-B2F594788981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F4F984-E0DA-4227-B611-8297BFC7315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8276132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96A9F6C-0038-4AE3-905C-E86B2313A852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3" name="Footer Placeholder 21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4C6FE1-FD2E-470D-895F-92A6284E1C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21877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4CB3A53-039F-4E47-B2B3-D847B7484D66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86F6A2-D5B6-4E9F-AB15-6949A659A9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16454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4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6" name="Freeform 15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Right Triangle 6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4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8"/>
          <p:cNvSpPr/>
          <p:nvPr/>
        </p:nvSpPr>
        <p:spPr>
          <a:xfrm>
            <a:off x="8664575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Chevron 9"/>
          <p:cNvSpPr/>
          <p:nvPr/>
        </p:nvSpPr>
        <p:spPr>
          <a:xfrm>
            <a:off x="8477250" y="4987925"/>
            <a:ext cx="182563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tIns="0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fld id="{899B9D8C-420D-4F22-80DB-A264EB535141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12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287018-E542-4844-B2BF-5B1CC19991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06669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500063" y="5945188"/>
            <a:ext cx="4940300" cy="9207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  <a:cs typeface="+mn-cs"/>
            </a:endParaRPr>
          </a:p>
        </p:txBody>
      </p:sp>
      <p:sp>
        <p:nvSpPr>
          <p:cNvPr id="1027" name="Freeform 11"/>
          <p:cNvSpPr>
            <a:spLocks/>
          </p:cNvSpPr>
          <p:nvPr/>
        </p:nvSpPr>
        <p:spPr bwMode="auto">
          <a:xfrm>
            <a:off x="485775" y="5938838"/>
            <a:ext cx="3690938" cy="93345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 cstate="print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29"/>
          <p:cNvSpPr>
            <a:spLocks noGrp="1"/>
          </p:cNvSpPr>
          <p:nvPr>
            <p:ph type="body" idx="1"/>
          </p:nvPr>
        </p:nvSpPr>
        <p:spPr bwMode="auto">
          <a:xfrm>
            <a:off x="457200" y="14811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727825" y="6408738"/>
            <a:ext cx="1919288" cy="365125"/>
          </a:xfrm>
          <a:prstGeom prst="rect">
            <a:avLst/>
          </a:prstGeom>
        </p:spPr>
        <p:txBody>
          <a:bodyPr vert="horz" anchor="b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fld id="{E84508B7-8298-4085-92AC-28607FF13FDD}" type="datetimeFigureOut">
              <a:rPr lang="en-US"/>
              <a:pPr>
                <a:defRPr/>
              </a:pPr>
              <a:t>09/03/2019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4379913" y="6408738"/>
            <a:ext cx="2351087" cy="365125"/>
          </a:xfrm>
          <a:prstGeom prst="rect">
            <a:avLst/>
          </a:prstGeom>
        </p:spPr>
        <p:txBody>
          <a:bodyPr vert="horz" anchor="b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000">
                <a:solidFill>
                  <a:schemeClr val="tx1"/>
                </a:solidFill>
                <a:latin typeface="+mn-lt"/>
                <a:cs typeface="+mn-cs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8647113" y="6408738"/>
            <a:ext cx="366712" cy="36512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Lucida Sans Unicode" panose="020B0602030504020204" pitchFamily="34" charset="0"/>
              </a:defRPr>
            </a:lvl1pPr>
          </a:lstStyle>
          <a:p>
            <a:pPr>
              <a:defRPr/>
            </a:pPr>
            <a:fld id="{06A5B971-D589-4B05-81A8-62436BFB54C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21" r:id="rId1"/>
    <p:sldLayoutId id="2147483817" r:id="rId2"/>
    <p:sldLayoutId id="2147483822" r:id="rId3"/>
    <p:sldLayoutId id="2147483823" r:id="rId4"/>
    <p:sldLayoutId id="2147483824" r:id="rId5"/>
    <p:sldLayoutId id="2147483825" r:id="rId6"/>
    <p:sldLayoutId id="2147483818" r:id="rId7"/>
    <p:sldLayoutId id="2147483826" r:id="rId8"/>
    <p:sldLayoutId id="2147483827" r:id="rId9"/>
    <p:sldLayoutId id="2147483819" r:id="rId10"/>
    <p:sldLayoutId id="2147483820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100" b="1">
          <a:solidFill>
            <a:schemeClr val="tx2"/>
          </a:solidFill>
          <a:latin typeface="Lucida Sans Unicode" panose="020B0602030504020204" pitchFamily="34" charset="0"/>
        </a:defRPr>
      </a:lvl9pPr>
      <a:extLst/>
    </p:titleStyle>
    <p:bodyStyle>
      <a:lvl1pPr marL="365125" indent="-255588" algn="l" rtl="0" eaLnBrk="0" fontAlgn="base" hangingPunct="0">
        <a:spcBef>
          <a:spcPts val="4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0713" indent="-228600" algn="l" rtl="0" eaLnBrk="0" fontAlgn="base" hangingPunct="0">
        <a:spcBef>
          <a:spcPts val="325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8838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0" fontAlgn="base" hangingPunct="0">
        <a:spcBef>
          <a:spcPts val="35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10.wmf"/><Relationship Id="rId18" Type="http://schemas.openxmlformats.org/officeDocument/2006/relationships/oleObject" Target="../embeddings/oleObject38.bin"/><Relationship Id="rId26" Type="http://schemas.openxmlformats.org/officeDocument/2006/relationships/oleObject" Target="../embeddings/oleObject42.bin"/><Relationship Id="rId3" Type="http://schemas.openxmlformats.org/officeDocument/2006/relationships/image" Target="../media/image42.png"/><Relationship Id="rId21" Type="http://schemas.openxmlformats.org/officeDocument/2006/relationships/image" Target="../media/image37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5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53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.bin"/><Relationship Id="rId20" Type="http://schemas.openxmlformats.org/officeDocument/2006/relationships/oleObject" Target="../embeddings/oleObject39.bin"/><Relationship Id="rId29" Type="http://schemas.openxmlformats.org/officeDocument/2006/relationships/image" Target="../media/image41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41.bin"/><Relationship Id="rId32" Type="http://schemas.openxmlformats.org/officeDocument/2006/relationships/customXml" Target="../ink/ink12.xml"/><Relationship Id="rId5" Type="http://schemas.openxmlformats.org/officeDocument/2006/relationships/image" Target="../media/image31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3.bin"/><Relationship Id="rId10" Type="http://schemas.openxmlformats.org/officeDocument/2006/relationships/oleObject" Target="../embeddings/oleObject34.bin"/><Relationship Id="rId19" Type="http://schemas.openxmlformats.org/officeDocument/2006/relationships/image" Target="../media/image36.wmf"/><Relationship Id="rId31" Type="http://schemas.openxmlformats.org/officeDocument/2006/relationships/image" Target="../media/image52.emf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6.bin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40.wmf"/><Relationship Id="rId30" Type="http://schemas.openxmlformats.org/officeDocument/2006/relationships/customXml" Target="../ink/ink1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9" Type="http://schemas.openxmlformats.org/officeDocument/2006/relationships/customXml" Target="../ink/ink13.xml"/><Relationship Id="rId3" Type="http://schemas.openxmlformats.org/officeDocument/2006/relationships/oleObject" Target="../embeddings/oleObject44.bin"/><Relationship Id="rId21" Type="http://schemas.openxmlformats.org/officeDocument/2006/relationships/oleObject" Target="../embeddings/oleObject53.bin"/><Relationship Id="rId34" Type="http://schemas.openxmlformats.org/officeDocument/2006/relationships/image" Target="../media/image58.wmf"/><Relationship Id="rId42" Type="http://schemas.openxmlformats.org/officeDocument/2006/relationships/image" Target="../media/image73.emf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1.bin"/><Relationship Id="rId25" Type="http://schemas.openxmlformats.org/officeDocument/2006/relationships/oleObject" Target="../embeddings/oleObject55.bin"/><Relationship Id="rId33" Type="http://schemas.openxmlformats.org/officeDocument/2006/relationships/oleObject" Target="../embeddings/oleObject59.bin"/><Relationship Id="rId38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oleObject" Target="../embeddings/oleObject57.bin"/><Relationship Id="rId41" Type="http://schemas.openxmlformats.org/officeDocument/2006/relationships/customXml" Target="../ink/ink14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53.wmf"/><Relationship Id="rId32" Type="http://schemas.openxmlformats.org/officeDocument/2006/relationships/image" Target="../media/image57.wmf"/><Relationship Id="rId37" Type="http://schemas.openxmlformats.org/officeDocument/2006/relationships/oleObject" Target="../embeddings/oleObject61.bin"/><Relationship Id="rId40" Type="http://schemas.openxmlformats.org/officeDocument/2006/relationships/image" Target="../media/image72.emf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28" Type="http://schemas.openxmlformats.org/officeDocument/2006/relationships/image" Target="../media/image55.wmf"/><Relationship Id="rId36" Type="http://schemas.openxmlformats.org/officeDocument/2006/relationships/image" Target="../media/image59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2.bin"/><Relationship Id="rId31" Type="http://schemas.openxmlformats.org/officeDocument/2006/relationships/oleObject" Target="../embeddings/oleObject58.bin"/><Relationship Id="rId44" Type="http://schemas.openxmlformats.org/officeDocument/2006/relationships/image" Target="../media/image74.e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6.bin"/><Relationship Id="rId30" Type="http://schemas.openxmlformats.org/officeDocument/2006/relationships/image" Target="../media/image56.wmf"/><Relationship Id="rId35" Type="http://schemas.openxmlformats.org/officeDocument/2006/relationships/oleObject" Target="../embeddings/oleObject60.bin"/><Relationship Id="rId43" Type="http://schemas.openxmlformats.org/officeDocument/2006/relationships/customXml" Target="../ink/ink15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63.wmf"/><Relationship Id="rId18" Type="http://schemas.openxmlformats.org/officeDocument/2006/relationships/oleObject" Target="../embeddings/oleObject69.bin"/><Relationship Id="rId26" Type="http://schemas.openxmlformats.org/officeDocument/2006/relationships/oleObject" Target="../embeddings/oleObject73.bin"/><Relationship Id="rId3" Type="http://schemas.openxmlformats.org/officeDocument/2006/relationships/oleObject" Target="../embeddings/oleObject62.bin"/><Relationship Id="rId21" Type="http://schemas.openxmlformats.org/officeDocument/2006/relationships/image" Target="../media/image67.wmf"/><Relationship Id="rId34" Type="http://schemas.openxmlformats.org/officeDocument/2006/relationships/customXml" Target="../ink/ink18.xml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66.bin"/><Relationship Id="rId17" Type="http://schemas.openxmlformats.org/officeDocument/2006/relationships/image" Target="../media/image65.wmf"/><Relationship Id="rId25" Type="http://schemas.openxmlformats.org/officeDocument/2006/relationships/image" Target="../media/image68.wmf"/><Relationship Id="rId33" Type="http://schemas.openxmlformats.org/officeDocument/2006/relationships/image" Target="../media/image86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8.bin"/><Relationship Id="rId20" Type="http://schemas.openxmlformats.org/officeDocument/2006/relationships/oleObject" Target="../embeddings/oleObject70.bin"/><Relationship Id="rId29" Type="http://schemas.openxmlformats.org/officeDocument/2006/relationships/image" Target="../media/image69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62.wmf"/><Relationship Id="rId24" Type="http://schemas.openxmlformats.org/officeDocument/2006/relationships/oleObject" Target="../embeddings/oleObject72.bin"/><Relationship Id="rId32" Type="http://schemas.openxmlformats.org/officeDocument/2006/relationships/customXml" Target="../ink/ink17.xml"/><Relationship Id="rId5" Type="http://schemas.openxmlformats.org/officeDocument/2006/relationships/image" Target="../media/image70.png"/><Relationship Id="rId15" Type="http://schemas.openxmlformats.org/officeDocument/2006/relationships/image" Target="../media/image6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74.bin"/><Relationship Id="rId10" Type="http://schemas.openxmlformats.org/officeDocument/2006/relationships/oleObject" Target="../embeddings/oleObject65.bin"/><Relationship Id="rId19" Type="http://schemas.openxmlformats.org/officeDocument/2006/relationships/image" Target="../media/image66.wmf"/><Relationship Id="rId31" Type="http://schemas.openxmlformats.org/officeDocument/2006/relationships/image" Target="../media/image85.emf"/><Relationship Id="rId4" Type="http://schemas.openxmlformats.org/officeDocument/2006/relationships/image" Target="../media/image61.wmf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67.bin"/><Relationship Id="rId22" Type="http://schemas.openxmlformats.org/officeDocument/2006/relationships/oleObject" Target="../embeddings/oleObject71.bin"/><Relationship Id="rId27" Type="http://schemas.openxmlformats.org/officeDocument/2006/relationships/image" Target="../media/image40.wmf"/><Relationship Id="rId30" Type="http://schemas.openxmlformats.org/officeDocument/2006/relationships/customXml" Target="../ink/ink16.xml"/><Relationship Id="rId35" Type="http://schemas.openxmlformats.org/officeDocument/2006/relationships/image" Target="../media/image87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71.wmf"/><Relationship Id="rId4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81.bin"/><Relationship Id="rId18" Type="http://schemas.openxmlformats.org/officeDocument/2006/relationships/image" Target="../media/image80.wmf"/><Relationship Id="rId26" Type="http://schemas.openxmlformats.org/officeDocument/2006/relationships/image" Target="../media/image53.wmf"/><Relationship Id="rId39" Type="http://schemas.openxmlformats.org/officeDocument/2006/relationships/oleObject" Target="../embeddings/oleObject94.bin"/><Relationship Id="rId21" Type="http://schemas.openxmlformats.org/officeDocument/2006/relationships/oleObject" Target="../embeddings/oleObject85.bin"/><Relationship Id="rId34" Type="http://schemas.openxmlformats.org/officeDocument/2006/relationships/image" Target="../media/image57.wmf"/><Relationship Id="rId42" Type="http://schemas.openxmlformats.org/officeDocument/2006/relationships/image" Target="../media/image72.emf"/><Relationship Id="rId47" Type="http://schemas.openxmlformats.org/officeDocument/2006/relationships/oleObject" Target="../embeddings/oleObject97.bin"/><Relationship Id="rId50" Type="http://schemas.openxmlformats.org/officeDocument/2006/relationships/image" Target="../media/image92.wmf"/><Relationship Id="rId55" Type="http://schemas.openxmlformats.org/officeDocument/2006/relationships/customXml" Target="../ink/ink21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78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oleObject" Target="../embeddings/oleObject91.bin"/><Relationship Id="rId38" Type="http://schemas.openxmlformats.org/officeDocument/2006/relationships/image" Target="../media/image87.wmf"/><Relationship Id="rId46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81.wmf"/><Relationship Id="rId29" Type="http://schemas.openxmlformats.org/officeDocument/2006/relationships/oleObject" Target="../embeddings/oleObject89.bin"/><Relationship Id="rId41" Type="http://schemas.openxmlformats.org/officeDocument/2006/relationships/customXml" Target="../ink/ink19.xml"/><Relationship Id="rId54" Type="http://schemas.openxmlformats.org/officeDocument/2006/relationships/image" Target="../media/image111.e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2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93.bin"/><Relationship Id="rId40" Type="http://schemas.openxmlformats.org/officeDocument/2006/relationships/image" Target="../media/image88.wmf"/><Relationship Id="rId45" Type="http://schemas.openxmlformats.org/officeDocument/2006/relationships/oleObject" Target="../embeddings/oleObject96.bin"/><Relationship Id="rId53" Type="http://schemas.openxmlformats.org/officeDocument/2006/relationships/customXml" Target="../ink/ink20.xml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83.wmf"/><Relationship Id="rId36" Type="http://schemas.openxmlformats.org/officeDocument/2006/relationships/image" Target="../media/image86.wmf"/><Relationship Id="rId49" Type="http://schemas.openxmlformats.org/officeDocument/2006/relationships/oleObject" Target="../embeddings/oleObject98.bin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4" Type="http://schemas.openxmlformats.org/officeDocument/2006/relationships/image" Target="../media/image89.wmf"/><Relationship Id="rId52" Type="http://schemas.openxmlformats.org/officeDocument/2006/relationships/image" Target="../media/image93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79.wmf"/><Relationship Id="rId22" Type="http://schemas.openxmlformats.org/officeDocument/2006/relationships/image" Target="../media/image82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92.bin"/><Relationship Id="rId43" Type="http://schemas.openxmlformats.org/officeDocument/2006/relationships/oleObject" Target="../embeddings/oleObject95.bin"/><Relationship Id="rId48" Type="http://schemas.openxmlformats.org/officeDocument/2006/relationships/image" Target="../media/image91.wmf"/><Relationship Id="rId56" Type="http://schemas.openxmlformats.org/officeDocument/2006/relationships/image" Target="../media/image112.emf"/><Relationship Id="rId8" Type="http://schemas.openxmlformats.org/officeDocument/2006/relationships/image" Target="../media/image77.wmf"/><Relationship Id="rId51" Type="http://schemas.openxmlformats.org/officeDocument/2006/relationships/oleObject" Target="../embeddings/oleObject99.bin"/><Relationship Id="rId3" Type="http://schemas.openxmlformats.org/officeDocument/2006/relationships/oleObject" Target="../embeddings/oleObject7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105.bin"/><Relationship Id="rId18" Type="http://schemas.openxmlformats.org/officeDocument/2006/relationships/image" Target="../media/image101.wmf"/><Relationship Id="rId26" Type="http://schemas.openxmlformats.org/officeDocument/2006/relationships/image" Target="../media/image105.wmf"/><Relationship Id="rId39" Type="http://schemas.openxmlformats.org/officeDocument/2006/relationships/customXml" Target="../ink/ink27.xml"/><Relationship Id="rId3" Type="http://schemas.openxmlformats.org/officeDocument/2006/relationships/oleObject" Target="../embeddings/oleObject100.bin"/><Relationship Id="rId21" Type="http://schemas.openxmlformats.org/officeDocument/2006/relationships/oleObject" Target="../embeddings/oleObject109.bin"/><Relationship Id="rId34" Type="http://schemas.openxmlformats.org/officeDocument/2006/relationships/image" Target="../media/image128.emf"/><Relationship Id="rId42" Type="http://schemas.openxmlformats.org/officeDocument/2006/relationships/oleObject" Target="../embeddings/oleObject114.bin"/><Relationship Id="rId7" Type="http://schemas.openxmlformats.org/officeDocument/2006/relationships/oleObject" Target="../embeddings/oleObject102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107.bin"/><Relationship Id="rId25" Type="http://schemas.openxmlformats.org/officeDocument/2006/relationships/oleObject" Target="../embeddings/oleObject111.bin"/><Relationship Id="rId33" Type="http://schemas.openxmlformats.org/officeDocument/2006/relationships/customXml" Target="../ink/ink23.xml"/><Relationship Id="rId38" Type="http://schemas.openxmlformats.org/officeDocument/2006/relationships/customXml" Target="../ink/ink26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0.wmf"/><Relationship Id="rId20" Type="http://schemas.openxmlformats.org/officeDocument/2006/relationships/image" Target="../media/image102.wmf"/><Relationship Id="rId29" Type="http://schemas.openxmlformats.org/officeDocument/2006/relationships/oleObject" Target="../embeddings/oleObject113.bin"/><Relationship Id="rId41" Type="http://schemas.openxmlformats.org/officeDocument/2006/relationships/customXml" Target="../ink/ink29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104.bin"/><Relationship Id="rId24" Type="http://schemas.openxmlformats.org/officeDocument/2006/relationships/image" Target="../media/image104.wmf"/><Relationship Id="rId32" Type="http://schemas.openxmlformats.org/officeDocument/2006/relationships/image" Target="../media/image127.emf"/><Relationship Id="rId37" Type="http://schemas.openxmlformats.org/officeDocument/2006/relationships/customXml" Target="../ink/ink25.xml"/><Relationship Id="rId40" Type="http://schemas.openxmlformats.org/officeDocument/2006/relationships/customXml" Target="../ink/ink28.xml"/><Relationship Id="rId5" Type="http://schemas.openxmlformats.org/officeDocument/2006/relationships/oleObject" Target="../embeddings/oleObject101.bin"/><Relationship Id="rId15" Type="http://schemas.openxmlformats.org/officeDocument/2006/relationships/oleObject" Target="../embeddings/oleObject106.bin"/><Relationship Id="rId23" Type="http://schemas.openxmlformats.org/officeDocument/2006/relationships/oleObject" Target="../embeddings/oleObject110.bin"/><Relationship Id="rId28" Type="http://schemas.openxmlformats.org/officeDocument/2006/relationships/image" Target="../media/image106.wmf"/><Relationship Id="rId36" Type="http://schemas.openxmlformats.org/officeDocument/2006/relationships/image" Target="../media/image129.emf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108.bin"/><Relationship Id="rId31" Type="http://schemas.openxmlformats.org/officeDocument/2006/relationships/customXml" Target="../ink/ink22.xml"/><Relationship Id="rId4" Type="http://schemas.openxmlformats.org/officeDocument/2006/relationships/image" Target="../media/image94.wmf"/><Relationship Id="rId9" Type="http://schemas.openxmlformats.org/officeDocument/2006/relationships/oleObject" Target="../embeddings/oleObject103.bin"/><Relationship Id="rId14" Type="http://schemas.openxmlformats.org/officeDocument/2006/relationships/image" Target="../media/image99.wmf"/><Relationship Id="rId22" Type="http://schemas.openxmlformats.org/officeDocument/2006/relationships/image" Target="../media/image103.wmf"/><Relationship Id="rId27" Type="http://schemas.openxmlformats.org/officeDocument/2006/relationships/oleObject" Target="../embeddings/oleObject112.bin"/><Relationship Id="rId30" Type="http://schemas.openxmlformats.org/officeDocument/2006/relationships/image" Target="../media/image107.wmf"/><Relationship Id="rId35" Type="http://schemas.openxmlformats.org/officeDocument/2006/relationships/customXml" Target="../ink/ink2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13" Type="http://schemas.openxmlformats.org/officeDocument/2006/relationships/oleObject" Target="../embeddings/oleObject3.bin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2.bin"/><Relationship Id="rId5" Type="http://schemas.openxmlformats.org/officeDocument/2006/relationships/customXml" Target="../ink/ink2.xml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4.wmf"/><Relationship Id="rId4" Type="http://schemas.openxmlformats.org/officeDocument/2006/relationships/image" Target="../media/image7.emf"/><Relationship Id="rId9" Type="http://schemas.openxmlformats.org/officeDocument/2006/relationships/oleObject" Target="../embeddings/oleObject1.bin"/><Relationship Id="rId1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ustomXml" Target="../ink/ink6.xml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10.bin"/><Relationship Id="rId26" Type="http://schemas.openxmlformats.org/officeDocument/2006/relationships/oleObject" Target="../embeddings/oleObject14.bin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2.wmf"/><Relationship Id="rId7" Type="http://schemas.openxmlformats.org/officeDocument/2006/relationships/image" Target="../media/image20.e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5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16.wmf"/><Relationship Id="rId1" Type="http://schemas.openxmlformats.org/officeDocument/2006/relationships/vmlDrawing" Target="../drawings/vmlDrawing2.vml"/><Relationship Id="rId6" Type="http://schemas.openxmlformats.org/officeDocument/2006/relationships/customXml" Target="../ink/ink5.xml"/><Relationship Id="rId11" Type="http://schemas.openxmlformats.org/officeDocument/2006/relationships/image" Target="../media/image7.wmf"/><Relationship Id="rId24" Type="http://schemas.openxmlformats.org/officeDocument/2006/relationships/oleObject" Target="../embeddings/oleObject13.bin"/><Relationship Id="rId5" Type="http://schemas.openxmlformats.org/officeDocument/2006/relationships/image" Target="../media/image7.emf"/><Relationship Id="rId15" Type="http://schemas.openxmlformats.org/officeDocument/2006/relationships/image" Target="../media/image9.wmf"/><Relationship Id="rId23" Type="http://schemas.openxmlformats.org/officeDocument/2006/relationships/image" Target="../media/image13.wmf"/><Relationship Id="rId28" Type="http://schemas.openxmlformats.org/officeDocument/2006/relationships/oleObject" Target="../embeddings/oleObject15.bin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11.wmf"/><Relationship Id="rId4" Type="http://schemas.openxmlformats.org/officeDocument/2006/relationships/customXml" Target="../ink/ink4.xml"/><Relationship Id="rId9" Type="http://schemas.openxmlformats.org/officeDocument/2006/relationships/image" Target="../media/image21.emf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image" Target="../media/image15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13" Type="http://schemas.openxmlformats.org/officeDocument/2006/relationships/oleObject" Target="../embeddings/oleObject17.bin"/><Relationship Id="rId18" Type="http://schemas.openxmlformats.org/officeDocument/2006/relationships/image" Target="../media/image20.wmf"/><Relationship Id="rId26" Type="http://schemas.openxmlformats.org/officeDocument/2006/relationships/image" Target="../media/image24.wmf"/><Relationship Id="rId3" Type="http://schemas.openxmlformats.org/officeDocument/2006/relationships/customXml" Target="../ink/ink7.xml"/><Relationship Id="rId21" Type="http://schemas.openxmlformats.org/officeDocument/2006/relationships/oleObject" Target="../embeddings/oleObject21.bin"/><Relationship Id="rId7" Type="http://schemas.openxmlformats.org/officeDocument/2006/relationships/customXml" Target="../ink/ink9.xml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9.bin"/><Relationship Id="rId25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29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oleObject" Target="../embeddings/oleObject16.bin"/><Relationship Id="rId24" Type="http://schemas.openxmlformats.org/officeDocument/2006/relationships/image" Target="../media/image23.wmf"/><Relationship Id="rId5" Type="http://schemas.openxmlformats.org/officeDocument/2006/relationships/customXml" Target="../ink/ink8.xml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2.bin"/><Relationship Id="rId28" Type="http://schemas.openxmlformats.org/officeDocument/2006/relationships/image" Target="../media/image25.wmf"/><Relationship Id="rId10" Type="http://schemas.openxmlformats.org/officeDocument/2006/relationships/image" Target="../media/image35.emf"/><Relationship Id="rId19" Type="http://schemas.openxmlformats.org/officeDocument/2006/relationships/oleObject" Target="../embeddings/oleObject20.bin"/><Relationship Id="rId4" Type="http://schemas.openxmlformats.org/officeDocument/2006/relationships/image" Target="../media/image32.emf"/><Relationship Id="rId9" Type="http://schemas.openxmlformats.org/officeDocument/2006/relationships/customXml" Target="../ink/ink10.xml"/><Relationship Id="rId14" Type="http://schemas.openxmlformats.org/officeDocument/2006/relationships/image" Target="../media/image18.wmf"/><Relationship Id="rId22" Type="http://schemas.openxmlformats.org/officeDocument/2006/relationships/image" Target="../media/image22.wmf"/><Relationship Id="rId27" Type="http://schemas.openxmlformats.org/officeDocument/2006/relationships/oleObject" Target="../embeddings/oleObject24.bin"/><Relationship Id="rId30" Type="http://schemas.openxmlformats.org/officeDocument/2006/relationships/image" Target="../media/image2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30.png"/><Relationship Id="rId7" Type="http://schemas.openxmlformats.org/officeDocument/2006/relationships/image" Target="../media/image5.wmf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0.bin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2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2.4</a:t>
            </a:r>
            <a:br>
              <a:rPr lang="en-US" dirty="0" smtClean="0"/>
            </a:br>
            <a:r>
              <a:rPr lang="en-US" dirty="0" smtClean="0"/>
              <a:t>Transformations of Functions</a:t>
            </a:r>
            <a:endParaRPr lang="en-US" dirty="0"/>
          </a:p>
        </p:txBody>
      </p:sp>
      <p:sp>
        <p:nvSpPr>
          <p:cNvPr id="11267" name="Subtitle 2"/>
          <p:cNvSpPr>
            <a:spLocks noGrp="1"/>
          </p:cNvSpPr>
          <p:nvPr>
            <p:ph type="subTitle" idx="1"/>
          </p:nvPr>
        </p:nvSpPr>
        <p:spPr>
          <a:xfrm>
            <a:off x="685800" y="3611563"/>
            <a:ext cx="7772400" cy="1200150"/>
          </a:xfrm>
        </p:spPr>
        <p:txBody>
          <a:bodyPr/>
          <a:lstStyle/>
          <a:p>
            <a:pPr marR="0" eaLnBrk="1" hangingPunct="1"/>
            <a:endParaRPr lang="en-US" altLang="en-US" smtClean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Content Placeholder 3" descr="p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09600" y="1406525"/>
            <a:ext cx="3200400" cy="2693988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y = f(-x)</a:t>
            </a:r>
            <a:br>
              <a:rPr lang="en-US" dirty="0" smtClean="0"/>
            </a:br>
            <a:r>
              <a:rPr lang="en-US" dirty="0" smtClean="0"/>
              <a:t>Reflection in the y-axis</a:t>
            </a:r>
            <a:endParaRPr lang="en-US" dirty="0"/>
          </a:p>
        </p:txBody>
      </p:sp>
      <p:graphicFrame>
        <p:nvGraphicFramePr>
          <p:cNvPr id="21508" name="Object 2"/>
          <p:cNvGraphicFramePr>
            <a:graphicFrameLocks noChangeAspect="1"/>
          </p:cNvGraphicFramePr>
          <p:nvPr/>
        </p:nvGraphicFramePr>
        <p:xfrm>
          <a:off x="609600" y="4343400"/>
          <a:ext cx="1524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4" imgW="571500" imgH="457200" progId="Equation.DSMT4">
                  <p:embed/>
                </p:oleObj>
              </mc:Choice>
              <mc:Fallback>
                <p:oleObj name="Equation" r:id="rId4" imgW="571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343400"/>
                        <a:ext cx="1524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4727575" y="41862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26125" y="4911725"/>
          <a:ext cx="673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25" y="4911725"/>
                        <a:ext cx="673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27713" y="5267325"/>
          <a:ext cx="67151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5267325"/>
                        <a:ext cx="67151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6064250" y="5648325"/>
          <a:ext cx="233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0" imgW="126725" imgH="177415" progId="Equation.DSMT4">
                  <p:embed/>
                </p:oleObj>
              </mc:Choice>
              <mc:Fallback>
                <p:oleObj name="Equation" r:id="rId10" imgW="126725" imgH="177415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5648325"/>
                        <a:ext cx="233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072188" y="6034088"/>
          <a:ext cx="163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4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6034088"/>
                        <a:ext cx="1635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037263" y="6424613"/>
          <a:ext cx="233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5" name="Equation" r:id="rId14" imgW="126780" imgH="164814" progId="Equation.DSMT4">
                  <p:embed/>
                </p:oleObj>
              </mc:Choice>
              <mc:Fallback>
                <p:oleObj name="Equation" r:id="rId14" imgW="126780" imgH="164814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7263" y="6424613"/>
                        <a:ext cx="233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le 10"/>
          <p:cNvGraphicFramePr>
            <a:graphicFrameLocks noGrp="1"/>
          </p:cNvGraphicFramePr>
          <p:nvPr/>
        </p:nvGraphicFramePr>
        <p:xfrm>
          <a:off x="2667000" y="41862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DN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DN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070475" y="4914900"/>
          <a:ext cx="233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6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0475" y="4914900"/>
                        <a:ext cx="233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103813" y="5283200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18" imgW="88707" imgH="164742" progId="Equation.DSMT4">
                  <p:embed/>
                </p:oleObj>
              </mc:Choice>
              <mc:Fallback>
                <p:oleObj name="Equation" r:id="rId18" imgW="88707" imgH="16474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3813" y="5283200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068888" y="5648325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8" name="Equation" r:id="rId20" imgW="126725" imgH="177415" progId="Equation.DSMT4">
                  <p:embed/>
                </p:oleObj>
              </mc:Choice>
              <mc:Fallback>
                <p:oleObj name="Equation" r:id="rId20" imgW="126725" imgH="177415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8888" y="5648325"/>
                        <a:ext cx="233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10150" y="6022975"/>
          <a:ext cx="3492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22" imgW="190335" imgH="164957" progId="Equation.DSMT4">
                  <p:embed/>
                </p:oleObj>
              </mc:Choice>
              <mc:Fallback>
                <p:oleObj name="Equation" r:id="rId22" imgW="190335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0150" y="6022975"/>
                        <a:ext cx="3492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5000625" y="6416675"/>
          <a:ext cx="3730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6416675"/>
                        <a:ext cx="3730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69" name="Object 2"/>
          <p:cNvGraphicFramePr>
            <a:graphicFrameLocks noChangeAspect="1"/>
          </p:cNvGraphicFramePr>
          <p:nvPr/>
        </p:nvGraphicFramePr>
        <p:xfrm>
          <a:off x="3079750" y="4176713"/>
          <a:ext cx="1035050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26" imgW="685800" imgH="241300" progId="Equation.DSMT4">
                  <p:embed/>
                </p:oleObj>
              </mc:Choice>
              <mc:Fallback>
                <p:oleObj name="Equation" r:id="rId26" imgW="685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4176713"/>
                        <a:ext cx="1035050" cy="363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70" name="Object 17"/>
          <p:cNvGraphicFramePr>
            <a:graphicFrameLocks noChangeAspect="1"/>
          </p:cNvGraphicFramePr>
          <p:nvPr/>
        </p:nvGraphicFramePr>
        <p:xfrm>
          <a:off x="5291138" y="4214813"/>
          <a:ext cx="6524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28" imgW="431613" imgH="203112" progId="Equation.DSMT4">
                  <p:embed/>
                </p:oleObj>
              </mc:Choice>
              <mc:Fallback>
                <p:oleObj name="Equation" r:id="rId28" imgW="431613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38" y="4214813"/>
                        <a:ext cx="6524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71" name="HandyGraph1"/>
          <p:cNvGrpSpPr>
            <a:grpSpLocks noGrp="1"/>
          </p:cNvGrpSpPr>
          <p:nvPr/>
        </p:nvGrpSpPr>
        <p:grpSpPr bwMode="auto">
          <a:xfrm>
            <a:off x="5207000" y="1330325"/>
            <a:ext cx="3559175" cy="2662238"/>
            <a:chOff x="720" y="720"/>
            <a:chExt cx="2880" cy="2880"/>
          </a:xfrm>
        </p:grpSpPr>
        <p:sp>
          <p:nvSpPr>
            <p:cNvPr id="21574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21575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6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7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8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79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0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1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2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3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4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5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6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7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8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89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0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1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2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3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4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5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6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7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98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" name="Ink 3"/>
              <p14:cNvContentPartPr/>
              <p14:nvPr/>
            </p14:nvContentPartPr>
            <p14:xfrm>
              <a:off x="6933600" y="2034000"/>
              <a:ext cx="1827000" cy="6512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924240" y="2024640"/>
                <a:ext cx="1845720" cy="66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17" name="Ink 16"/>
              <p14:cNvContentPartPr/>
              <p14:nvPr/>
            </p14:nvContentPartPr>
            <p14:xfrm>
              <a:off x="5049000" y="2057400"/>
              <a:ext cx="1978200" cy="639360"/>
            </p14:xfrm>
          </p:contentPart>
        </mc:Choice>
        <mc:Fallback xmlns="">
          <p:pic>
            <p:nvPicPr>
              <p:cNvPr id="17" name="Ink 16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039640" y="2048040"/>
                <a:ext cx="1996920" cy="6580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6031275"/>
              </p:ext>
            </p:extLst>
          </p:nvPr>
        </p:nvGraphicFramePr>
        <p:xfrm>
          <a:off x="304800" y="1401763"/>
          <a:ext cx="8610600" cy="37181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59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592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59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Horizontal</a:t>
                      </a:r>
                      <a:r>
                        <a:rPr lang="en-US" sz="2600" baseline="0" dirty="0" smtClean="0"/>
                        <a:t> Shift</a:t>
                      </a:r>
                      <a:endParaRPr lang="en-US" sz="26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592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x-axis</a:t>
                      </a:r>
                      <a:endParaRPr lang="en-US" sz="26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592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Reflection</a:t>
                      </a:r>
                      <a:r>
                        <a:rPr lang="en-US" sz="2600" b="1" u="sng" baseline="0" dirty="0" smtClean="0">
                          <a:solidFill>
                            <a:srgbClr val="00B050"/>
                          </a:solidFill>
                        </a:rPr>
                        <a:t> across y-axis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x)</a:t>
                      </a:r>
                      <a:endParaRPr lang="en-US" sz="26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39982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39982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689" marB="45689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689" marB="4568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Content Placeholder 2"/>
          <p:cNvSpPr>
            <a:spLocks noGrp="1"/>
          </p:cNvSpPr>
          <p:nvPr>
            <p:ph idx="1"/>
          </p:nvPr>
        </p:nvSpPr>
        <p:spPr>
          <a:xfrm>
            <a:off x="228600" y="1905000"/>
            <a:ext cx="8382000" cy="4221163"/>
          </a:xfrm>
        </p:spPr>
        <p:txBody>
          <a:bodyPr/>
          <a:lstStyle/>
          <a:p>
            <a:pPr eaLnBrk="1" hangingPunct="1"/>
            <a:r>
              <a:rPr lang="en-US" altLang="en-US" dirty="0" smtClean="0"/>
              <a:t>If a &gt; 1 – stretch by a factor of ‘a’</a:t>
            </a:r>
          </a:p>
          <a:p>
            <a:pPr eaLnBrk="1" hangingPunct="1"/>
            <a:r>
              <a:rPr lang="en-US" altLang="en-US" dirty="0" smtClean="0"/>
              <a:t>If 0 &lt; a &lt; 1 – shrink vertically by a factor of ‘a’</a:t>
            </a:r>
          </a:p>
          <a:p>
            <a:pPr eaLnBrk="1" hangingPunct="1"/>
            <a:endParaRPr lang="en-US" altLang="en-US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017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Vertical Stretch &amp; Shrink</a:t>
            </a:r>
            <a:br>
              <a:rPr lang="en-US" dirty="0" smtClean="0"/>
            </a:br>
            <a:r>
              <a:rPr lang="en-US" dirty="0" smtClean="0"/>
              <a:t>y= </a:t>
            </a:r>
            <a:r>
              <a:rPr lang="en-US" dirty="0" err="1"/>
              <a:t>a</a:t>
            </a:r>
            <a:r>
              <a:rPr lang="en-US" dirty="0" err="1" smtClean="0"/>
              <a:t>f</a:t>
            </a:r>
            <a:r>
              <a:rPr lang="en-US" dirty="0" smtClean="0"/>
              <a:t>(x)</a:t>
            </a:r>
            <a:br>
              <a:rPr lang="en-US" dirty="0" smtClean="0"/>
            </a:br>
            <a:r>
              <a:rPr lang="en-US" sz="2400" dirty="0" smtClean="0"/>
              <a:t>(y-coordinate multiplied by ‘a’)</a:t>
            </a:r>
            <a:endParaRPr lang="en-US" dirty="0"/>
          </a:p>
        </p:txBody>
      </p:sp>
      <p:pic>
        <p:nvPicPr>
          <p:cNvPr id="23556" name="Picture 3" descr="1.bmp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25" y="3200400"/>
            <a:ext cx="8132763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47803418"/>
              </p:ext>
            </p:extLst>
          </p:nvPr>
        </p:nvGraphicFramePr>
        <p:xfrm>
          <a:off x="304800" y="1401763"/>
          <a:ext cx="8610600" cy="46022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640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40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40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Horizontal</a:t>
                      </a:r>
                      <a:r>
                        <a:rPr lang="en-US" sz="2600" baseline="0" dirty="0" smtClean="0"/>
                        <a:t> Shift</a:t>
                      </a:r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640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x-axis</a:t>
                      </a:r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640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y-axis</a:t>
                      </a:r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x)</a:t>
                      </a:r>
                      <a:endParaRPr lang="en-US" sz="2600" dirty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0094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Vertical stretch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600" dirty="0" err="1" smtClean="0"/>
                        <a:t>f</a:t>
                      </a:r>
                      <a:r>
                        <a:rPr lang="en-US" sz="2600" dirty="0" smtClean="0"/>
                        <a:t>(x)</a:t>
                      </a:r>
                      <a:r>
                        <a:rPr lang="en-US" sz="2600" baseline="0" dirty="0" smtClean="0"/>
                        <a:t>  </a:t>
                      </a:r>
                    </a:p>
                    <a:p>
                      <a:pPr algn="ctr"/>
                      <a:r>
                        <a:rPr lang="en-US" sz="2600" baseline="0" dirty="0" smtClean="0"/>
                        <a:t>if </a:t>
                      </a:r>
                      <a:r>
                        <a:rPr lang="en-US" sz="2600" baseline="0" dirty="0" smtClean="0">
                          <a:solidFill>
                            <a:srgbClr val="0000FF"/>
                          </a:solidFill>
                        </a:rPr>
                        <a:t>a&gt;1</a:t>
                      </a:r>
                      <a:r>
                        <a:rPr lang="en-US" sz="2600" baseline="0" dirty="0" smtClean="0"/>
                        <a:t>, stretch</a:t>
                      </a:r>
                    </a:p>
                    <a:p>
                      <a:pPr algn="ctr"/>
                      <a:r>
                        <a:rPr lang="en-US" sz="2600" dirty="0" smtClean="0"/>
                        <a:t>if </a:t>
                      </a:r>
                      <a:r>
                        <a:rPr lang="en-US" sz="2600" dirty="0" smtClean="0">
                          <a:solidFill>
                            <a:srgbClr val="0000FF"/>
                          </a:solidFill>
                        </a:rPr>
                        <a:t>0&lt;a&lt;1</a:t>
                      </a:r>
                      <a:r>
                        <a:rPr lang="en-US" sz="2600" dirty="0" smtClean="0"/>
                        <a:t>, shrink</a:t>
                      </a:r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883867">
                <a:tc>
                  <a:txBody>
                    <a:bodyPr/>
                    <a:lstStyle/>
                    <a:p>
                      <a:endParaRPr lang="en-US" sz="2600" dirty="0" smtClean="0"/>
                    </a:p>
                    <a:p>
                      <a:endParaRPr lang="en-US" sz="2600" dirty="0"/>
                    </a:p>
                  </a:txBody>
                  <a:tcPr marT="45707" marB="45707"/>
                </a:tc>
                <a:tc>
                  <a:txBody>
                    <a:bodyPr/>
                    <a:lstStyle/>
                    <a:p>
                      <a:pPr algn="ctr"/>
                      <a:endParaRPr lang="en-US" sz="2600" dirty="0" smtClean="0"/>
                    </a:p>
                  </a:txBody>
                  <a:tcPr marT="45707" marB="4570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602" name="HandyGraph1"/>
          <p:cNvGrpSpPr>
            <a:grpSpLocks noGrp="1"/>
          </p:cNvGrpSpPr>
          <p:nvPr/>
        </p:nvGrpSpPr>
        <p:grpSpPr bwMode="auto">
          <a:xfrm>
            <a:off x="4433888" y="2033588"/>
            <a:ext cx="4419600" cy="3306762"/>
            <a:chOff x="720" y="720"/>
            <a:chExt cx="2880" cy="2880"/>
          </a:xfrm>
        </p:grpSpPr>
        <p:sp>
          <p:nvSpPr>
            <p:cNvPr id="25701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25702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3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4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5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6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7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8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09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0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1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2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3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4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5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6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7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8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19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0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1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2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3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4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725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4668838" y="195263"/>
          <a:ext cx="33020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7" name="Equation" r:id="rId3" imgW="1270000" imgH="609600" progId="Equation.DSMT4">
                  <p:embed/>
                </p:oleObj>
              </mc:Choice>
              <mc:Fallback>
                <p:oleObj name="Equation" r:id="rId3" imgW="12700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838" y="195263"/>
                        <a:ext cx="3302000" cy="153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41288" y="36528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120650" y="900113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287463" y="4381500"/>
          <a:ext cx="325437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8" name="Equation" r:id="rId5" imgW="177492" imgH="164814" progId="Equation.DSMT4">
                  <p:embed/>
                </p:oleObj>
              </mc:Choice>
              <mc:Fallback>
                <p:oleObj name="Equation" r:id="rId5" imgW="177492" imgH="16481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381500"/>
                        <a:ext cx="325437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331913" y="5114925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79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5114925"/>
                        <a:ext cx="233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343025" y="5478463"/>
          <a:ext cx="209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0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3025" y="5478463"/>
                        <a:ext cx="209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289050" y="5883275"/>
          <a:ext cx="3270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1" name="Equation" r:id="rId11" imgW="177492" imgH="164814" progId="Equation.DSMT4">
                  <p:embed/>
                </p:oleObj>
              </mc:Choice>
              <mc:Fallback>
                <p:oleObj name="Equation" r:id="rId11" imgW="177492" imgH="16481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5883275"/>
                        <a:ext cx="3270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0" name="Object 41"/>
          <p:cNvGraphicFramePr>
            <a:graphicFrameLocks noChangeAspect="1"/>
          </p:cNvGraphicFramePr>
          <p:nvPr/>
        </p:nvGraphicFramePr>
        <p:xfrm>
          <a:off x="582613" y="900113"/>
          <a:ext cx="9382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2" name="Equation" r:id="rId13" imgW="622030" imgH="228501" progId="Equation.DSMT4">
                  <p:embed/>
                </p:oleObj>
              </mc:Choice>
              <mc:Fallback>
                <p:oleObj name="Equation" r:id="rId13" imgW="622030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900113"/>
                        <a:ext cx="9382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61" name="Object 42"/>
          <p:cNvGraphicFramePr>
            <a:graphicFrameLocks noChangeAspect="1"/>
          </p:cNvGraphicFramePr>
          <p:nvPr/>
        </p:nvGraphicFramePr>
        <p:xfrm>
          <a:off x="722313" y="3681413"/>
          <a:ext cx="614362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3" name="Equation" r:id="rId15" imgW="406048" imgH="203024" progId="Equation.DSMT4">
                  <p:embed/>
                </p:oleObj>
              </mc:Choice>
              <mc:Fallback>
                <p:oleObj name="Equation" r:id="rId15" imgW="406048" imgH="20302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3681413"/>
                        <a:ext cx="614362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2279650" y="1541463"/>
          <a:ext cx="1879600" cy="3943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286">
                <a:tc gridSpan="2"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endParaRPr lang="en-US" sz="1800" dirty="0"/>
                    </a:p>
                  </a:txBody>
                  <a:tcPr marT="45735" marB="45735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5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FF"/>
                        </a:solidFill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FF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59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605088" y="2681288"/>
          <a:ext cx="3730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4" name="Equation" r:id="rId17" imgW="203024" imgH="164957" progId="Equation.DSMT4">
                  <p:embed/>
                </p:oleObj>
              </mc:Choice>
              <mc:Fallback>
                <p:oleObj name="Equation" r:id="rId17" imgW="203024" imgH="164957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5088" y="2681288"/>
                        <a:ext cx="3730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2598738" y="3319463"/>
          <a:ext cx="3476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5" name="Equation" r:id="rId19" imgW="190335" imgH="164957" progId="Equation.DSMT4">
                  <p:embed/>
                </p:oleObj>
              </mc:Choice>
              <mc:Fallback>
                <p:oleObj name="Equation" r:id="rId19" imgW="190335" imgH="164957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8738" y="3319463"/>
                        <a:ext cx="3476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2733675" y="3849688"/>
          <a:ext cx="2333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6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3849688"/>
                        <a:ext cx="2333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2716213" y="4348163"/>
          <a:ext cx="163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7" name="Equation" r:id="rId23" imgW="88707" imgH="164742" progId="Equation.DSMT4">
                  <p:embed/>
                </p:oleObj>
              </mc:Choice>
              <mc:Fallback>
                <p:oleObj name="Equation" r:id="rId23" imgW="88707" imgH="16474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213" y="4348163"/>
                        <a:ext cx="1635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2690813" y="4994275"/>
          <a:ext cx="2333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8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994275"/>
                        <a:ext cx="2333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3433763" y="2598738"/>
          <a:ext cx="4191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89" name="Equation" r:id="rId27" imgW="228501" imgH="304668" progId="Equation.DSMT4">
                  <p:embed/>
                </p:oleObj>
              </mc:Choice>
              <mc:Fallback>
                <p:oleObj name="Equation" r:id="rId27" imgW="228501" imgH="304668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3763" y="2598738"/>
                        <a:ext cx="4191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3422650" y="3252788"/>
          <a:ext cx="4159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0" name="Equation" r:id="rId29" imgW="228501" imgH="304668" progId="Equation.DSMT4">
                  <p:embed/>
                </p:oleObj>
              </mc:Choice>
              <mc:Fallback>
                <p:oleObj name="Equation" r:id="rId29" imgW="228501" imgH="304668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2650" y="3252788"/>
                        <a:ext cx="41592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3506788" y="3852863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1" name="Equation" r:id="rId31" imgW="126725" imgH="177415" progId="Equation.DSMT4">
                  <p:embed/>
                </p:oleObj>
              </mc:Choice>
              <mc:Fallback>
                <p:oleObj name="Equation" r:id="rId31" imgW="126725" imgH="17741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6788" y="3852863"/>
                        <a:ext cx="233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3389313" y="4211638"/>
          <a:ext cx="4175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2" name="Equation" r:id="rId33" imgW="228501" imgH="304668" progId="Equation.DSMT4">
                  <p:embed/>
                </p:oleObj>
              </mc:Choice>
              <mc:Fallback>
                <p:oleObj name="Equation" r:id="rId33" imgW="228501" imgH="30466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4211638"/>
                        <a:ext cx="417512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3398838" y="4862513"/>
          <a:ext cx="4206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3" name="Equation" r:id="rId35" imgW="228501" imgH="304668" progId="Equation.DSMT4">
                  <p:embed/>
                </p:oleObj>
              </mc:Choice>
              <mc:Fallback>
                <p:oleObj name="Equation" r:id="rId35" imgW="228501" imgH="304668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838" y="4862513"/>
                        <a:ext cx="420687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97" name="Object 54"/>
          <p:cNvGraphicFramePr>
            <a:graphicFrameLocks noChangeAspect="1"/>
          </p:cNvGraphicFramePr>
          <p:nvPr/>
        </p:nvGraphicFramePr>
        <p:xfrm>
          <a:off x="2860675" y="1562100"/>
          <a:ext cx="7286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4" name="Equation" r:id="rId37" imgW="482391" imgH="393529" progId="Equation.DSMT4">
                  <p:embed/>
                </p:oleObj>
              </mc:Choice>
              <mc:Fallback>
                <p:oleObj name="Equation" r:id="rId37" imgW="482391" imgH="393529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1562100"/>
                        <a:ext cx="728663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6" name="Ink 55"/>
              <p14:cNvContentPartPr/>
              <p14:nvPr/>
            </p14:nvContentPartPr>
            <p14:xfrm>
              <a:off x="5612749" y="1725225"/>
              <a:ext cx="2057400" cy="200460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5603389" y="1715866"/>
                <a:ext cx="2076120" cy="20233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" name="Ink 4"/>
              <p14:cNvContentPartPr/>
              <p14:nvPr/>
            </p14:nvContentPartPr>
            <p14:xfrm>
              <a:off x="5921640" y="1720080"/>
              <a:ext cx="1396080" cy="19879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912280" y="1710720"/>
                <a:ext cx="1414800" cy="20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6" name="Ink 5"/>
              <p14:cNvContentPartPr/>
              <p14:nvPr/>
            </p14:nvContentPartPr>
            <p14:xfrm>
              <a:off x="4804560" y="1801440"/>
              <a:ext cx="3792960" cy="191844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4795200" y="1792080"/>
                <a:ext cx="3811680" cy="19371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111976"/>
              </p:ext>
            </p:extLst>
          </p:nvPr>
        </p:nvGraphicFramePr>
        <p:xfrm>
          <a:off x="1355726" y="4775811"/>
          <a:ext cx="209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95" name="Equation" r:id="rId9" imgW="114102" imgH="177492" progId="Equation.DSMT4">
                  <p:embed/>
                </p:oleObj>
              </mc:Choice>
              <mc:Fallback>
                <p:oleObj name="Equation" r:id="rId9" imgW="114102" imgH="177492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6" y="4775811"/>
                        <a:ext cx="209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26627" name="Object 2"/>
          <p:cNvGraphicFramePr>
            <a:graphicFrameLocks noChangeAspect="1"/>
          </p:cNvGraphicFramePr>
          <p:nvPr/>
        </p:nvGraphicFramePr>
        <p:xfrm>
          <a:off x="1219200" y="304800"/>
          <a:ext cx="2543175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5" name="Equation" r:id="rId3" imgW="977900" imgH="457200" progId="Equation.DSMT4">
                  <p:embed/>
                </p:oleObj>
              </mc:Choice>
              <mc:Fallback>
                <p:oleObj name="Equation" r:id="rId3" imgW="9779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04800"/>
                        <a:ext cx="2543175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28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7" r="6142"/>
          <a:stretch>
            <a:fillRect/>
          </a:stretch>
        </p:blipFill>
        <p:spPr bwMode="auto">
          <a:xfrm>
            <a:off x="4191000" y="420688"/>
            <a:ext cx="48006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Table 13"/>
          <p:cNvGraphicFramePr>
            <a:graphicFrameLocks noGrp="1"/>
          </p:cNvGraphicFramePr>
          <p:nvPr/>
        </p:nvGraphicFramePr>
        <p:xfrm>
          <a:off x="2314575" y="2219325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413125" y="2944813"/>
          <a:ext cx="6731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6" name="Equation" r:id="rId6" imgW="368140" imgH="177723" progId="Equation.DSMT4">
                  <p:embed/>
                </p:oleObj>
              </mc:Choice>
              <mc:Fallback>
                <p:oleObj name="Equation" r:id="rId6" imgW="368140" imgH="177723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3125" y="2944813"/>
                        <a:ext cx="67310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414713" y="3300413"/>
          <a:ext cx="67151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7" name="Equation" r:id="rId8" imgW="368140" imgH="177723" progId="Equation.DSMT4">
                  <p:embed/>
                </p:oleObj>
              </mc:Choice>
              <mc:Fallback>
                <p:oleObj name="Equation" r:id="rId8" imgW="368140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4713" y="3300413"/>
                        <a:ext cx="67151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651250" y="3692525"/>
          <a:ext cx="2333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8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692525"/>
                        <a:ext cx="2333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624263" y="4057650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89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4263" y="4057650"/>
                        <a:ext cx="233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578225" y="4446588"/>
          <a:ext cx="32702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0" name="Equation" r:id="rId14" imgW="177492" imgH="177492" progId="Equation.DSMT4">
                  <p:embed/>
                </p:oleObj>
              </mc:Choice>
              <mc:Fallback>
                <p:oleObj name="Equation" r:id="rId14" imgW="177492" imgH="17749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8225" y="4446588"/>
                        <a:ext cx="32702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Table 19"/>
          <p:cNvGraphicFramePr>
            <a:graphicFrameLocks noGrp="1"/>
          </p:cNvGraphicFramePr>
          <p:nvPr/>
        </p:nvGraphicFramePr>
        <p:xfrm>
          <a:off x="254000" y="2219325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4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DN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DNE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2587625" y="2936875"/>
          <a:ext cx="3746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1" name="Equation" r:id="rId16" imgW="202936" imgH="177569" progId="Equation.DSMT4">
                  <p:embed/>
                </p:oleObj>
              </mc:Choice>
              <mc:Fallback>
                <p:oleObj name="Equation" r:id="rId16" imgW="202936" imgH="17756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2936875"/>
                        <a:ext cx="374650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2587625" y="3305175"/>
          <a:ext cx="3698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2" name="Equation" r:id="rId18" imgW="202936" imgH="177569" progId="Equation.DSMT4">
                  <p:embed/>
                </p:oleObj>
              </mc:Choice>
              <mc:Fallback>
                <p:oleObj name="Equation" r:id="rId18" imgW="202936" imgH="177569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25" y="3305175"/>
                        <a:ext cx="3698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586038" y="3692525"/>
          <a:ext cx="373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3" name="Equation" r:id="rId20" imgW="203024" imgH="164957" progId="Equation.DSMT4">
                  <p:embed/>
                </p:oleObj>
              </mc:Choice>
              <mc:Fallback>
                <p:oleObj name="Equation" r:id="rId20" imgW="203024" imgH="164957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6038" y="3692525"/>
                        <a:ext cx="373062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2597150" y="4056063"/>
          <a:ext cx="34925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4" name="Equation" r:id="rId22" imgW="190335" imgH="164957" progId="Equation.DSMT4">
                  <p:embed/>
                </p:oleObj>
              </mc:Choice>
              <mc:Fallback>
                <p:oleObj name="Equation" r:id="rId22" imgW="190335" imgH="164957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7150" y="4056063"/>
                        <a:ext cx="349250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657475" y="4451350"/>
          <a:ext cx="2333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5" name="Equation" r:id="rId24" imgW="126780" imgH="164814" progId="Equation.DSMT4">
                  <p:embed/>
                </p:oleObj>
              </mc:Choice>
              <mc:Fallback>
                <p:oleObj name="Equation" r:id="rId24" imgW="126780" imgH="164814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4451350"/>
                        <a:ext cx="2333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89" name="Object 25"/>
          <p:cNvGraphicFramePr>
            <a:graphicFrameLocks noChangeAspect="1"/>
          </p:cNvGraphicFramePr>
          <p:nvPr/>
        </p:nvGraphicFramePr>
        <p:xfrm>
          <a:off x="666750" y="2209800"/>
          <a:ext cx="10350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6" name="Equation" r:id="rId26" imgW="685800" imgH="241300" progId="Equation.DSMT4">
                  <p:embed/>
                </p:oleObj>
              </mc:Choice>
              <mc:Fallback>
                <p:oleObj name="Equation" r:id="rId26" imgW="685800" imgH="2413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209800"/>
                        <a:ext cx="1035050" cy="363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90" name="Object 26"/>
          <p:cNvGraphicFramePr>
            <a:graphicFrameLocks noChangeAspect="1"/>
          </p:cNvGraphicFramePr>
          <p:nvPr/>
        </p:nvGraphicFramePr>
        <p:xfrm>
          <a:off x="2571750" y="2247900"/>
          <a:ext cx="126682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97" name="Equation" r:id="rId28" imgW="837836" imgH="203112" progId="Equation.DSMT4">
                  <p:embed/>
                </p:oleObj>
              </mc:Choice>
              <mc:Fallback>
                <p:oleObj name="Equation" r:id="rId28" imgW="837836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1750" y="2247900"/>
                        <a:ext cx="126682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8" name="Ink 27"/>
              <p14:cNvContentPartPr/>
              <p14:nvPr/>
            </p14:nvContentPartPr>
            <p14:xfrm>
              <a:off x="6096000" y="3886200"/>
              <a:ext cx="1676400" cy="560387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6086641" y="3876842"/>
                <a:ext cx="1695119" cy="57910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3" name="Ink 2"/>
              <p14:cNvContentPartPr/>
              <p14:nvPr/>
            </p14:nvContentPartPr>
            <p14:xfrm>
              <a:off x="5537520" y="1418040"/>
              <a:ext cx="3327480" cy="217404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5528160" y="1408680"/>
                <a:ext cx="3346200" cy="219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4" name="Ink 3"/>
              <p14:cNvContentPartPr/>
              <p14:nvPr/>
            </p14:nvContentPartPr>
            <p14:xfrm>
              <a:off x="2140560" y="1592280"/>
              <a:ext cx="1350000" cy="41868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2131200" y="1582920"/>
                <a:ext cx="1368720" cy="437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Content Placeholder 4" descr="1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47800" y="3962400"/>
            <a:ext cx="6777038" cy="2470150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5541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rizontal Stretch &amp; Shrink</a:t>
            </a:r>
            <a:br>
              <a:rPr lang="en-US" dirty="0" smtClean="0"/>
            </a:br>
            <a:r>
              <a:rPr lang="en-US" dirty="0" smtClean="0"/>
              <a:t>y = f(</a:t>
            </a:r>
            <a:r>
              <a:rPr lang="en-US" dirty="0" err="1"/>
              <a:t>b</a:t>
            </a:r>
            <a:r>
              <a:rPr lang="en-US" dirty="0" err="1" smtClean="0"/>
              <a:t>x</a:t>
            </a:r>
            <a:r>
              <a:rPr lang="en-US" dirty="0" smtClean="0"/>
              <a:t>)</a:t>
            </a:r>
            <a:br>
              <a:rPr lang="en-US" dirty="0" smtClean="0"/>
            </a:br>
            <a:r>
              <a:rPr lang="en-US" sz="2800" dirty="0" smtClean="0"/>
              <a:t>(x-coordinate </a:t>
            </a:r>
            <a:r>
              <a:rPr lang="en-US" sz="2800" dirty="0" smtClean="0"/>
              <a:t>divided </a:t>
            </a:r>
            <a:r>
              <a:rPr lang="en-US" sz="2800" dirty="0" smtClean="0"/>
              <a:t>by ‘b’)</a:t>
            </a:r>
            <a:endParaRPr lang="en-US" dirty="0"/>
          </a:p>
        </p:txBody>
      </p:sp>
      <p:graphicFrame>
        <p:nvGraphicFramePr>
          <p:cNvPr id="2765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334327"/>
              </p:ext>
            </p:extLst>
          </p:nvPr>
        </p:nvGraphicFramePr>
        <p:xfrm>
          <a:off x="558800" y="1676400"/>
          <a:ext cx="4976813" cy="214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2412720" imgH="1041120" progId="Equation.DSMT4">
                  <p:embed/>
                </p:oleObj>
              </mc:Choice>
              <mc:Fallback>
                <p:oleObj name="Equation" r:id="rId4" imgW="2412720" imgH="1041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1676400"/>
                        <a:ext cx="4976813" cy="214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99364037"/>
              </p:ext>
            </p:extLst>
          </p:nvPr>
        </p:nvGraphicFramePr>
        <p:xfrm>
          <a:off x="304800" y="1401763"/>
          <a:ext cx="8610600" cy="4999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Horizontal</a:t>
                      </a:r>
                      <a:r>
                        <a:rPr lang="en-US" sz="2600" baseline="0" dirty="0" smtClean="0"/>
                        <a:t> 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x-axis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y-axis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0261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Vertical stretch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600" dirty="0" err="1" smtClean="0"/>
                        <a:t>f</a:t>
                      </a:r>
                      <a:r>
                        <a:rPr lang="en-US" sz="2600" dirty="0" smtClean="0"/>
                        <a:t>(x)</a:t>
                      </a:r>
                      <a:r>
                        <a:rPr lang="en-US" sz="2600" baseline="0" dirty="0" smtClean="0"/>
                        <a:t>  </a:t>
                      </a:r>
                    </a:p>
                    <a:p>
                      <a:pPr algn="ctr"/>
                      <a:r>
                        <a:rPr lang="en-US" sz="2600" baseline="0" dirty="0" smtClean="0"/>
                        <a:t>if </a:t>
                      </a:r>
                      <a:r>
                        <a:rPr lang="en-US" sz="2600" baseline="0" dirty="0" smtClean="0">
                          <a:solidFill>
                            <a:srgbClr val="0000FF"/>
                          </a:solidFill>
                        </a:rPr>
                        <a:t>a&gt;1</a:t>
                      </a:r>
                      <a:r>
                        <a:rPr lang="en-US" sz="2600" baseline="0" dirty="0" smtClean="0"/>
                        <a:t>, stretch</a:t>
                      </a:r>
                    </a:p>
                    <a:p>
                      <a:pPr algn="ctr"/>
                      <a:r>
                        <a:rPr lang="en-US" sz="2600" dirty="0" smtClean="0"/>
                        <a:t>if </a:t>
                      </a:r>
                      <a:r>
                        <a:rPr lang="en-US" sz="2600" dirty="0" smtClean="0">
                          <a:solidFill>
                            <a:srgbClr val="0000FF"/>
                          </a:solidFill>
                        </a:rPr>
                        <a:t>0&lt;a&lt;1</a:t>
                      </a:r>
                      <a:r>
                        <a:rPr lang="en-US" sz="2600" dirty="0" smtClean="0"/>
                        <a:t>, shrink</a:t>
                      </a: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80261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Horizontal</a:t>
                      </a:r>
                      <a:r>
                        <a:rPr lang="en-US" sz="2600" b="1" u="sng" baseline="0" dirty="0" smtClean="0">
                          <a:solidFill>
                            <a:srgbClr val="00B050"/>
                          </a:solidFill>
                        </a:rPr>
                        <a:t> Stretch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err="1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en-US" sz="2600" dirty="0" err="1" smtClean="0"/>
                        <a:t>x</a:t>
                      </a:r>
                      <a:r>
                        <a:rPr lang="en-US" sz="2600" dirty="0" smtClean="0"/>
                        <a:t>)</a:t>
                      </a:r>
                      <a:endParaRPr lang="en-US" sz="2600" baseline="0" dirty="0" smtClean="0"/>
                    </a:p>
                    <a:p>
                      <a:pPr algn="ctr"/>
                      <a:r>
                        <a:rPr lang="en-US" sz="2600" baseline="0" dirty="0" smtClean="0"/>
                        <a:t>if </a:t>
                      </a:r>
                      <a:r>
                        <a:rPr lang="en-US" sz="2600" baseline="0" dirty="0" smtClean="0">
                          <a:solidFill>
                            <a:srgbClr val="0000FF"/>
                          </a:solidFill>
                        </a:rPr>
                        <a:t>b&gt;1</a:t>
                      </a:r>
                      <a:r>
                        <a:rPr lang="en-US" sz="2600" baseline="0" dirty="0" smtClean="0"/>
                        <a:t>, shrink</a:t>
                      </a:r>
                    </a:p>
                    <a:p>
                      <a:pPr algn="ctr"/>
                      <a:r>
                        <a:rPr lang="en-US" sz="2600" dirty="0" smtClean="0"/>
                        <a:t>if </a:t>
                      </a:r>
                      <a:r>
                        <a:rPr lang="en-US" sz="2600" dirty="0" smtClean="0">
                          <a:solidFill>
                            <a:srgbClr val="0000FF"/>
                          </a:solidFill>
                        </a:rPr>
                        <a:t>0&lt;b&lt;1</a:t>
                      </a:r>
                      <a:r>
                        <a:rPr lang="en-US" sz="2600" dirty="0" smtClean="0"/>
                        <a:t>, stretch</a:t>
                      </a: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Content Placeholder 3" descr="a.bmp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3522"/>
          <a:stretch>
            <a:fillRect/>
          </a:stretch>
        </p:blipFill>
        <p:spPr>
          <a:xfrm>
            <a:off x="1066800" y="144463"/>
            <a:ext cx="7380288" cy="223361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2112" y="990600"/>
            <a:ext cx="8229600" cy="11430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 </a:t>
            </a:r>
            <a:br>
              <a:rPr lang="en-US" dirty="0" smtClean="0"/>
            </a:br>
            <a:r>
              <a:rPr lang="en-US" dirty="0" smtClean="0"/>
              <a:t>Given:  </a:t>
            </a:r>
            <a:br>
              <a:rPr lang="en-US" dirty="0" smtClean="0"/>
            </a:br>
            <a:r>
              <a:rPr lang="en-US" dirty="0"/>
              <a:t/>
            </a:r>
            <a:br>
              <a:rPr lang="en-US" dirty="0"/>
            </a:b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find y = f(2x) and y = f(1/2x)</a:t>
            </a:r>
            <a:endParaRPr lang="en-US" dirty="0"/>
          </a:p>
        </p:txBody>
      </p:sp>
      <p:pic>
        <p:nvPicPr>
          <p:cNvPr id="29700" name="Content Placeholder 3" descr="a.bmp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8" y="3001963"/>
            <a:ext cx="8099425" cy="327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722" name="HandyGraph1"/>
          <p:cNvGrpSpPr>
            <a:grpSpLocks noGrp="1"/>
          </p:cNvGrpSpPr>
          <p:nvPr/>
        </p:nvGrpSpPr>
        <p:grpSpPr bwMode="auto">
          <a:xfrm>
            <a:off x="4433888" y="2033588"/>
            <a:ext cx="4419600" cy="3306762"/>
            <a:chOff x="720" y="720"/>
            <a:chExt cx="2880" cy="2880"/>
          </a:xfrm>
        </p:grpSpPr>
        <p:sp>
          <p:nvSpPr>
            <p:cNvPr id="30826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30827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8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29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0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1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2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3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4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5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6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7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8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39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0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1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2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3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4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5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6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7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8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49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850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30724" name="Object 2"/>
          <p:cNvGraphicFramePr>
            <a:graphicFrameLocks noChangeAspect="1"/>
          </p:cNvGraphicFramePr>
          <p:nvPr/>
        </p:nvGraphicFramePr>
        <p:xfrm>
          <a:off x="4322763" y="100013"/>
          <a:ext cx="3995737" cy="172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9" name="Equation" r:id="rId3" imgW="1536700" imgH="685800" progId="Equation.DSMT4">
                  <p:embed/>
                </p:oleObj>
              </mc:Choice>
              <mc:Fallback>
                <p:oleObj name="Equation" r:id="rId3" imgW="1536700" imgH="685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2763" y="100013"/>
                        <a:ext cx="3995737" cy="1722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141288" y="3652838"/>
          <a:ext cx="1879600" cy="2865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202">
                <a:tc gridSpan="2"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endParaRPr lang="en-US" sz="1800" dirty="0"/>
                    </a:p>
                  </a:txBody>
                  <a:tcPr marT="45724" marB="4572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endParaRPr lang="en-US" sz="1800" dirty="0" smtClean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73"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24" marB="4572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24" marB="4572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120650" y="900113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1319213" y="4637088"/>
          <a:ext cx="2333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0" name="Equation" r:id="rId5" imgW="126780" imgH="164814" progId="Equation.DSMT4">
                  <p:embed/>
                </p:oleObj>
              </mc:Choice>
              <mc:Fallback>
                <p:oleObj name="Equation" r:id="rId5" imgW="126780" imgH="164814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4637088"/>
                        <a:ext cx="2333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1352550" y="5005388"/>
          <a:ext cx="16192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1" name="Equation" r:id="rId7" imgW="88707" imgH="164742" progId="Equation.DSMT4">
                  <p:embed/>
                </p:oleObj>
              </mc:Choice>
              <mc:Fallback>
                <p:oleObj name="Equation" r:id="rId7" imgW="88707" imgH="164742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5005388"/>
                        <a:ext cx="16192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1317625" y="5370513"/>
          <a:ext cx="233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2" name="Equation" r:id="rId9" imgW="126725" imgH="177415" progId="Equation.DSMT4">
                  <p:embed/>
                </p:oleObj>
              </mc:Choice>
              <mc:Fallback>
                <p:oleObj name="Equation" r:id="rId9" imgW="126725" imgH="17741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7625" y="5370513"/>
                        <a:ext cx="233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1350963" y="5745163"/>
          <a:ext cx="16351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3" name="Equation" r:id="rId11" imgW="88707" imgH="164742" progId="Equation.DSMT4">
                  <p:embed/>
                </p:oleObj>
              </mc:Choice>
              <mc:Fallback>
                <p:oleObj name="Equation" r:id="rId11" imgW="88707" imgH="164742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5745163"/>
                        <a:ext cx="16351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320800" y="6138863"/>
          <a:ext cx="2333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4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6138863"/>
                        <a:ext cx="2333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0" name="Object 41"/>
          <p:cNvGraphicFramePr>
            <a:graphicFrameLocks noChangeAspect="1"/>
          </p:cNvGraphicFramePr>
          <p:nvPr/>
        </p:nvGraphicFramePr>
        <p:xfrm>
          <a:off x="582613" y="900113"/>
          <a:ext cx="938212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5" name="Equation" r:id="rId15" imgW="622030" imgH="228501" progId="Equation.DSMT4">
                  <p:embed/>
                </p:oleObj>
              </mc:Choice>
              <mc:Fallback>
                <p:oleObj name="Equation" r:id="rId15" imgW="622030" imgH="228501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13" y="900113"/>
                        <a:ext cx="938212" cy="344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1" name="Object 42"/>
          <p:cNvGraphicFramePr>
            <a:graphicFrameLocks noChangeAspect="1"/>
          </p:cNvGraphicFramePr>
          <p:nvPr/>
        </p:nvGraphicFramePr>
        <p:xfrm>
          <a:off x="641350" y="3651250"/>
          <a:ext cx="7874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6" name="Equation" r:id="rId17" imgW="520560" imgH="431640" progId="Equation.DSMT4">
                  <p:embed/>
                </p:oleObj>
              </mc:Choice>
              <mc:Fallback>
                <p:oleObj name="Equation" r:id="rId17" imgW="52056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350" y="3651250"/>
                        <a:ext cx="7874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2279650" y="1541463"/>
          <a:ext cx="1879600" cy="394334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40286">
                <a:tc gridSpan="2">
                  <a:txBody>
                    <a:bodyPr/>
                    <a:lstStyle/>
                    <a:p>
                      <a:pPr algn="ctr"/>
                      <a:endParaRPr lang="en-US" sz="1800" dirty="0" smtClean="0"/>
                    </a:p>
                    <a:p>
                      <a:pPr algn="ctr"/>
                      <a:endParaRPr lang="en-US" sz="1800" dirty="0"/>
                    </a:p>
                  </a:txBody>
                  <a:tcPr marT="45735" marB="45735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959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FF"/>
                        </a:solidFill>
                      </a:endParaRPr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FF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959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2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35" marB="45735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35" marB="45735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3521075" y="2686050"/>
          <a:ext cx="233363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7" name="Equation" r:id="rId19" imgW="126780" imgH="164814" progId="Equation.DSMT4">
                  <p:embed/>
                </p:oleObj>
              </mc:Choice>
              <mc:Fallback>
                <p:oleObj name="Equation" r:id="rId19" imgW="126780" imgH="164814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686050"/>
                        <a:ext cx="233363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3536950" y="3324225"/>
          <a:ext cx="16192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8" name="Equation" r:id="rId21" imgW="88707" imgH="164742" progId="Equation.DSMT4">
                  <p:embed/>
                </p:oleObj>
              </mc:Choice>
              <mc:Fallback>
                <p:oleObj name="Equation" r:id="rId21" imgW="88707" imgH="164742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3324225"/>
                        <a:ext cx="16192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581400" y="3854450"/>
          <a:ext cx="233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9" name="Equation" r:id="rId23" imgW="126725" imgH="177415" progId="Equation.DSMT4">
                  <p:embed/>
                </p:oleObj>
              </mc:Choice>
              <mc:Fallback>
                <p:oleObj name="Equation" r:id="rId23" imgW="126725" imgH="177415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854450"/>
                        <a:ext cx="233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3563938" y="4352925"/>
          <a:ext cx="1635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0" name="Equation" r:id="rId25" imgW="88707" imgH="164742" progId="Equation.DSMT4">
                  <p:embed/>
                </p:oleObj>
              </mc:Choice>
              <mc:Fallback>
                <p:oleObj name="Equation" r:id="rId25" imgW="88707" imgH="164742" progId="Equation.DSMT4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352925"/>
                        <a:ext cx="1635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3538538" y="4999038"/>
          <a:ext cx="2317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1" name="Equation" r:id="rId27" imgW="126780" imgH="164814" progId="Equation.DSMT4">
                  <p:embed/>
                </p:oleObj>
              </mc:Choice>
              <mc:Fallback>
                <p:oleObj name="Equation" r:id="rId27" imgW="126780" imgH="164814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8538" y="4999038"/>
                        <a:ext cx="2317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2562225" y="2730500"/>
          <a:ext cx="3492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2" name="Equation" r:id="rId29" imgW="190335" imgH="164957" progId="Equation.DSMT4">
                  <p:embed/>
                </p:oleObj>
              </mc:Choice>
              <mc:Fallback>
                <p:oleObj name="Equation" r:id="rId29" imgW="190335" imgH="164957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2225" y="2730500"/>
                        <a:ext cx="3492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2493963" y="3252788"/>
          <a:ext cx="600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3" name="Equation" r:id="rId31" imgW="330057" imgH="304668" progId="Equation.DSMT4">
                  <p:embed/>
                </p:oleObj>
              </mc:Choice>
              <mc:Fallback>
                <p:oleObj name="Equation" r:id="rId31" imgW="330057" imgH="304668" progId="Equation.DSMT4">
                  <p:embed/>
                  <p:pic>
                    <p:nvPicPr>
                      <p:cNvPr id="0" name="Object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963" y="3252788"/>
                        <a:ext cx="600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670175" y="3852863"/>
          <a:ext cx="233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4" name="Equation" r:id="rId33" imgW="126725" imgH="177415" progId="Equation.DSMT4">
                  <p:embed/>
                </p:oleObj>
              </mc:Choice>
              <mc:Fallback>
                <p:oleObj name="Equation" r:id="rId33" imgW="126725" imgH="177415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0175" y="3852863"/>
                        <a:ext cx="233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2552700" y="4211638"/>
          <a:ext cx="4175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5" name="Equation" r:id="rId35" imgW="228501" imgH="304668" progId="Equation.DSMT4">
                  <p:embed/>
                </p:oleObj>
              </mc:Choice>
              <mc:Fallback>
                <p:oleObj name="Equation" r:id="rId35" imgW="228501" imgH="304668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211638"/>
                        <a:ext cx="4175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2690813" y="4991100"/>
          <a:ext cx="16351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6" name="Equation" r:id="rId37" imgW="88707" imgH="164742" progId="Equation.DSMT4">
                  <p:embed/>
                </p:oleObj>
              </mc:Choice>
              <mc:Fallback>
                <p:oleObj name="Equation" r:id="rId37" imgW="88707" imgH="164742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813" y="4991100"/>
                        <a:ext cx="16351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7" name="Object 54"/>
          <p:cNvGraphicFramePr>
            <a:graphicFrameLocks noChangeAspect="1"/>
          </p:cNvGraphicFramePr>
          <p:nvPr/>
        </p:nvGraphicFramePr>
        <p:xfrm>
          <a:off x="2889250" y="1666875"/>
          <a:ext cx="6715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7" name="Equation" r:id="rId39" imgW="444240" imgH="253800" progId="Equation.DSMT4">
                  <p:embed/>
                </p:oleObj>
              </mc:Choice>
              <mc:Fallback>
                <p:oleObj name="Equation" r:id="rId39" imgW="444240" imgH="253800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0" y="1666875"/>
                        <a:ext cx="67151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56" name="Ink 55"/>
              <p14:cNvContentPartPr/>
              <p14:nvPr/>
            </p14:nvContentPartPr>
            <p14:xfrm>
              <a:off x="5612749" y="1725225"/>
              <a:ext cx="2057400" cy="2004600"/>
            </p14:xfrm>
          </p:contentPart>
        </mc:Choice>
        <mc:Fallback xmlns="">
          <p:pic>
            <p:nvPicPr>
              <p:cNvPr id="56" name="Ink 5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5603389" y="1715866"/>
                <a:ext cx="2076120" cy="2023318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395288" y="4681538"/>
          <a:ext cx="37465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8" name="Equation" r:id="rId43" imgW="203024" imgH="164957" progId="Equation.DSMT4">
                  <p:embed/>
                </p:oleObj>
              </mc:Choice>
              <mc:Fallback>
                <p:oleObj name="Equation" r:id="rId43" imgW="203024" imgH="164957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681538"/>
                        <a:ext cx="374650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395288" y="5049838"/>
          <a:ext cx="369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9" name="Equation" r:id="rId45" imgW="203024" imgH="164957" progId="Equation.DSMT4">
                  <p:embed/>
                </p:oleObj>
              </mc:Choice>
              <mc:Fallback>
                <p:oleObj name="Equation" r:id="rId45" imgW="203024" imgH="164957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5049838"/>
                        <a:ext cx="369887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/>
        </p:nvGraphicFramePr>
        <p:xfrm>
          <a:off x="463550" y="5414963"/>
          <a:ext cx="2333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0" name="Equation" r:id="rId47" imgW="126725" imgH="177415" progId="Equation.DSMT4">
                  <p:embed/>
                </p:oleObj>
              </mc:Choice>
              <mc:Fallback>
                <p:oleObj name="Equation" r:id="rId47" imgW="126725" imgH="177415" progId="Equation.DSMT4">
                  <p:embed/>
                  <p:pic>
                    <p:nvPicPr>
                      <p:cNvPr id="0" name="Object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5414963"/>
                        <a:ext cx="233363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461963" y="5789613"/>
          <a:ext cx="2333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1" name="Equation" r:id="rId49" imgW="126780" imgH="164814" progId="Equation.DSMT4">
                  <p:embed/>
                </p:oleObj>
              </mc:Choice>
              <mc:Fallback>
                <p:oleObj name="Equation" r:id="rId49" imgW="126780" imgH="164814" progId="Equation.DSMT4">
                  <p:embed/>
                  <p:pic>
                    <p:nvPicPr>
                      <p:cNvPr id="0" name="Object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3" y="5789613"/>
                        <a:ext cx="2333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65138" y="6184900"/>
          <a:ext cx="2333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2" name="Equation" r:id="rId51" imgW="126780" imgH="164814" progId="Equation.DSMT4">
                  <p:embed/>
                </p:oleObj>
              </mc:Choice>
              <mc:Fallback>
                <p:oleObj name="Equation" r:id="rId51" imgW="126780" imgH="164814" progId="Equation.DSMT4">
                  <p:embed/>
                  <p:pic>
                    <p:nvPicPr>
                      <p:cNvPr id="0" name="Object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8" y="6184900"/>
                        <a:ext cx="2333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" name="Ink 2"/>
              <p14:cNvContentPartPr/>
              <p14:nvPr/>
            </p14:nvContentPartPr>
            <p14:xfrm>
              <a:off x="4455720" y="1882800"/>
              <a:ext cx="4293000" cy="18486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4446360" y="1873440"/>
                <a:ext cx="4311720" cy="186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4" name="Ink 3"/>
              <p14:cNvContentPartPr/>
              <p14:nvPr/>
            </p14:nvContentPartPr>
            <p14:xfrm>
              <a:off x="6037920" y="1789920"/>
              <a:ext cx="1256760" cy="18367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6028560" y="1780560"/>
                <a:ext cx="1275480" cy="1855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304800" y="1454150"/>
          <a:ext cx="8610600" cy="43483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644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13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13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13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13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188633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188633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7" marB="45717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7" marB="45717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Even if f(-x) = f(x)</a:t>
            </a:r>
          </a:p>
          <a:p>
            <a:pPr lvl="1" eaLnBrk="1" hangingPunct="1"/>
            <a:r>
              <a:rPr lang="en-US" altLang="en-US" smtClean="0"/>
              <a:t>Symmetric with respect to y-axis</a:t>
            </a:r>
          </a:p>
          <a:p>
            <a:pPr lvl="1"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Odd if f(-x) = -f(x)</a:t>
            </a:r>
          </a:p>
          <a:p>
            <a:pPr lvl="1" eaLnBrk="1" hangingPunct="1"/>
            <a:r>
              <a:rPr lang="en-US" altLang="en-US" smtClean="0"/>
              <a:t>Symmetric with respect to the origin</a:t>
            </a:r>
          </a:p>
          <a:p>
            <a:pPr lvl="2" eaLnBrk="1" hangingPunct="1"/>
            <a:r>
              <a:rPr lang="en-US" altLang="en-US" smtClean="0"/>
              <a:t>(rotate 180º about the origin or reflect 1</a:t>
            </a:r>
            <a:r>
              <a:rPr lang="en-US" altLang="en-US" baseline="30000" smtClean="0"/>
              <a:t>st</a:t>
            </a:r>
            <a:r>
              <a:rPr lang="en-US" altLang="en-US" smtClean="0"/>
              <a:t> in x-axis and then in y-axis.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ven and Odd Functions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f(x) = x</a:t>
            </a:r>
            <a:r>
              <a:rPr lang="en-US" altLang="en-US" baseline="30000" smtClean="0"/>
              <a:t>3</a:t>
            </a:r>
            <a:r>
              <a:rPr lang="en-US" altLang="en-US" smtClean="0"/>
              <a:t> + x</a:t>
            </a:r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(x) = 7 – x</a:t>
            </a:r>
            <a:r>
              <a:rPr lang="en-US" altLang="en-US" baseline="30000" smtClean="0"/>
              <a:t>6</a:t>
            </a:r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endParaRPr lang="en-US" altLang="en-US" smtClean="0"/>
          </a:p>
          <a:p>
            <a:pPr eaLnBrk="1" hangingPunct="1"/>
            <a:r>
              <a:rPr lang="en-US" altLang="en-US" smtClean="0"/>
              <a:t>f(x) = 3x – x</a:t>
            </a:r>
            <a:r>
              <a:rPr lang="en-US" altLang="en-US" baseline="30000" smtClean="0"/>
              <a:t>3</a:t>
            </a:r>
            <a:endParaRPr lang="en-US" alt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Ex</a:t>
            </a:r>
            <a:br>
              <a:rPr lang="en-US" dirty="0" smtClean="0"/>
            </a:br>
            <a:r>
              <a:rPr lang="en-US" dirty="0" smtClean="0"/>
              <a:t>even/odd/neithe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990600" y="1893888"/>
          <a:ext cx="2971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0" name="Equation" r:id="rId3" imgW="1320800" imgH="228600" progId="Equation.DSMT4">
                  <p:embed/>
                </p:oleObj>
              </mc:Choice>
              <mc:Fallback>
                <p:oleObj name="Equation" r:id="rId3" imgW="1320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93888"/>
                        <a:ext cx="29718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001713" y="2336800"/>
          <a:ext cx="228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1" name="Equation" r:id="rId5" imgW="1016000" imgH="228600" progId="Equation.DSMT4">
                  <p:embed/>
                </p:oleObj>
              </mc:Choice>
              <mc:Fallback>
                <p:oleObj name="Equation" r:id="rId5" imgW="1016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2336800"/>
                        <a:ext cx="2286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95800" y="1893888"/>
          <a:ext cx="26860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Equation" r:id="rId7" imgW="1193800" imgH="228600" progId="Equation.DSMT4">
                  <p:embed/>
                </p:oleObj>
              </mc:Choice>
              <mc:Fallback>
                <p:oleObj name="Equation" r:id="rId7" imgW="11938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893888"/>
                        <a:ext cx="268605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506913" y="2336800"/>
          <a:ext cx="22860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3" name="Equation" r:id="rId9" imgW="1016000" imgH="228600" progId="Equation.DSMT4">
                  <p:embed/>
                </p:oleObj>
              </mc:Choice>
              <mc:Fallback>
                <p:oleObj name="Equation" r:id="rId9" imgW="10160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6913" y="2336800"/>
                        <a:ext cx="22860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001713" y="3268663"/>
          <a:ext cx="24860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4" name="Equation" r:id="rId11" imgW="1104900" imgH="228600" progId="Equation.DSMT4">
                  <p:embed/>
                </p:oleObj>
              </mc:Choice>
              <mc:Fallback>
                <p:oleObj name="Equation" r:id="rId11" imgW="11049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268663"/>
                        <a:ext cx="24860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1001713" y="3730625"/>
          <a:ext cx="20574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5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730625"/>
                        <a:ext cx="20574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513263" y="3251200"/>
          <a:ext cx="26574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6" name="Equation" r:id="rId15" imgW="1181100" imgH="228600" progId="Equation.DSMT4">
                  <p:embed/>
                </p:oleObj>
              </mc:Choice>
              <mc:Fallback>
                <p:oleObj name="Equation" r:id="rId15" imgW="11811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3263" y="3251200"/>
                        <a:ext cx="26574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4524375" y="3694113"/>
          <a:ext cx="22574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7" name="Equation" r:id="rId17" imgW="1002865" imgH="228501" progId="Equation.DSMT4">
                  <p:embed/>
                </p:oleObj>
              </mc:Choice>
              <mc:Fallback>
                <p:oleObj name="Equation" r:id="rId17" imgW="1002865" imgH="228501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75" y="3694113"/>
                        <a:ext cx="22574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04888" y="4622800"/>
          <a:ext cx="30861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8" name="Equation" r:id="rId19" imgW="1371600" imgH="228600" progId="Equation.DSMT4">
                  <p:embed/>
                </p:oleObj>
              </mc:Choice>
              <mc:Fallback>
                <p:oleObj name="Equation" r:id="rId19" imgW="1371600" imgH="2286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4622800"/>
                        <a:ext cx="3086100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987425" y="5065713"/>
          <a:ext cx="2428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9" name="Equation" r:id="rId21" imgW="1079500" imgH="228600" progId="Equation.DSMT4">
                  <p:embed/>
                </p:oleObj>
              </mc:Choice>
              <mc:Fallback>
                <p:oleObj name="Equation" r:id="rId21" imgW="10795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5065713"/>
                        <a:ext cx="2428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4460875" y="4603750"/>
          <a:ext cx="2828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0" name="Equation" r:id="rId23" imgW="1257300" imgH="228600" progId="Equation.DSMT4">
                  <p:embed/>
                </p:oleObj>
              </mc:Choice>
              <mc:Fallback>
                <p:oleObj name="Equation" r:id="rId23" imgW="1257300" imgH="2286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4603750"/>
                        <a:ext cx="282892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4471988" y="5046663"/>
          <a:ext cx="242887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1" name="Equation" r:id="rId25" imgW="1079500" imgH="228600" progId="Equation.DSMT4">
                  <p:embed/>
                </p:oleObj>
              </mc:Choice>
              <mc:Fallback>
                <p:oleObj name="Equation" r:id="rId25" imgW="10795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5046663"/>
                        <a:ext cx="2428875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56463" y="2038350"/>
          <a:ext cx="17446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2" name="Equation" r:id="rId27" imgW="418918" imgH="177723" progId="Equation.DSMT4">
                  <p:embed/>
                </p:oleObj>
              </mc:Choice>
              <mc:Fallback>
                <p:oleObj name="Equation" r:id="rId27" imgW="418918" imgH="177723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6463" y="2038350"/>
                        <a:ext cx="17446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7315200" y="3373438"/>
          <a:ext cx="16922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3" name="Equation" r:id="rId29" imgW="405872" imgH="177569" progId="Equation.DSMT4">
                  <p:embed/>
                </p:oleObj>
              </mc:Choice>
              <mc:Fallback>
                <p:oleObj name="Equation" r:id="rId29" imgW="405872" imgH="177569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373438"/>
                        <a:ext cx="16922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" name="Ink 18"/>
              <p14:cNvContentPartPr/>
              <p14:nvPr/>
            </p14:nvContentPartPr>
            <p14:xfrm>
              <a:off x="884160" y="2394360"/>
              <a:ext cx="6061320" cy="51192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74800" y="2385000"/>
                <a:ext cx="6080040" cy="53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2" name="Ink 21"/>
              <p14:cNvContentPartPr/>
              <p14:nvPr/>
            </p14:nvContentPartPr>
            <p14:xfrm>
              <a:off x="802800" y="1429560"/>
              <a:ext cx="2606040" cy="1558080"/>
            </p14:xfrm>
          </p:contentPart>
        </mc:Choice>
        <mc:Fallback xmlns="">
          <p:pic>
            <p:nvPicPr>
              <p:cNvPr id="22" name="Ink 2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93440" y="1420200"/>
                <a:ext cx="2624760" cy="15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" name="Ink 22"/>
              <p14:cNvContentPartPr/>
              <p14:nvPr/>
            </p14:nvContentPartPr>
            <p14:xfrm>
              <a:off x="3792600" y="2289600"/>
              <a:ext cx="465480" cy="477000"/>
            </p14:xfrm>
          </p:contentPart>
        </mc:Choice>
        <mc:Fallback xmlns="">
          <p:pic>
            <p:nvPicPr>
              <p:cNvPr id="23" name="Ink 22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783240" y="2280240"/>
                <a:ext cx="484200" cy="49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5" name="Ink 24"/>
              <p14:cNvContentPartPr/>
              <p14:nvPr/>
            </p14:nvContentPartPr>
            <p14:xfrm>
              <a:off x="752880" y="2766600"/>
              <a:ext cx="2606040" cy="1558080"/>
            </p14:xfrm>
          </p:contentPart>
        </mc:Choice>
        <mc:Fallback xmlns="">
          <p:pic>
            <p:nvPicPr>
              <p:cNvPr id="25" name="Ink 24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43520" y="2757240"/>
                <a:ext cx="2624760" cy="15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6" name="Ink 25"/>
              <p14:cNvContentPartPr/>
              <p14:nvPr/>
            </p14:nvContentPartPr>
            <p14:xfrm>
              <a:off x="3559860" y="3363384"/>
              <a:ext cx="465480" cy="477000"/>
            </p14:xfrm>
          </p:contentPart>
        </mc:Choice>
        <mc:Fallback xmlns="">
          <p:pic>
            <p:nvPicPr>
              <p:cNvPr id="26" name="Ink 25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550500" y="3354024"/>
                <a:ext cx="484200" cy="49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7" name="Ink 26"/>
              <p14:cNvContentPartPr/>
              <p14:nvPr/>
            </p14:nvContentPartPr>
            <p14:xfrm>
              <a:off x="810613" y="4100361"/>
              <a:ext cx="2606040" cy="1558080"/>
            </p14:xfrm>
          </p:contentPart>
        </mc:Choice>
        <mc:Fallback xmlns="">
          <p:pic>
            <p:nvPicPr>
              <p:cNvPr id="27" name="Ink 26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01253" y="4091001"/>
                <a:ext cx="2624760" cy="157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8" name="Ink 27"/>
              <p14:cNvContentPartPr/>
              <p14:nvPr/>
            </p14:nvContentPartPr>
            <p14:xfrm>
              <a:off x="897297" y="5064823"/>
              <a:ext cx="6061320" cy="511920"/>
            </p14:xfrm>
          </p:contentPart>
        </mc:Choice>
        <mc:Fallback xmlns="">
          <p:pic>
            <p:nvPicPr>
              <p:cNvPr id="28" name="Ink 27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887937" y="5055463"/>
                <a:ext cx="6080040" cy="53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9" name="Ink 28"/>
              <p14:cNvContentPartPr/>
              <p14:nvPr/>
            </p14:nvContentPartPr>
            <p14:xfrm>
              <a:off x="3805737" y="4960063"/>
              <a:ext cx="465480" cy="4770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3796377" y="4950703"/>
                <a:ext cx="484200" cy="4957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278688" y="4781550"/>
          <a:ext cx="1744662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14" name="Equation" r:id="rId42" imgW="418918" imgH="177723" progId="Equation.DSMT4">
                  <p:embed/>
                </p:oleObj>
              </mc:Choice>
              <mc:Fallback>
                <p:oleObj name="Equation" r:id="rId42" imgW="418918" imgH="177723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688" y="4781550"/>
                        <a:ext cx="1744662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Make sure your chart is complete!!</a:t>
            </a:r>
            <a:endParaRPr lang="en-US" dirty="0"/>
          </a:p>
        </p:txBody>
      </p:sp>
      <p:sp>
        <p:nvSpPr>
          <p:cNvPr id="3379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altLang="en-US" smtClean="0"/>
          </a:p>
        </p:txBody>
      </p:sp>
      <p:graphicFrame>
        <p:nvGraphicFramePr>
          <p:cNvPr id="6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35636101"/>
              </p:ext>
            </p:extLst>
          </p:nvPr>
        </p:nvGraphicFramePr>
        <p:xfrm>
          <a:off x="304800" y="1401763"/>
          <a:ext cx="8610600" cy="49990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Horizontal</a:t>
                      </a:r>
                      <a:r>
                        <a:rPr lang="en-US" sz="2600" baseline="0" dirty="0" smtClean="0"/>
                        <a:t> 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x-axis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48770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Reflection</a:t>
                      </a:r>
                      <a:r>
                        <a:rPr lang="en-US" sz="2600" baseline="0" dirty="0" smtClean="0"/>
                        <a:t> across y-axis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80261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Vertical stretch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err="1" smtClean="0">
                          <a:solidFill>
                            <a:srgbClr val="FF0000"/>
                          </a:solidFill>
                        </a:rPr>
                        <a:t>a</a:t>
                      </a:r>
                      <a:r>
                        <a:rPr lang="en-US" sz="2600" dirty="0" err="1" smtClean="0"/>
                        <a:t>f</a:t>
                      </a:r>
                      <a:r>
                        <a:rPr lang="en-US" sz="2600" dirty="0" smtClean="0"/>
                        <a:t>(x)</a:t>
                      </a:r>
                      <a:r>
                        <a:rPr lang="en-US" sz="2600" baseline="0" dirty="0" smtClean="0"/>
                        <a:t>  </a:t>
                      </a:r>
                    </a:p>
                    <a:p>
                      <a:pPr algn="ctr"/>
                      <a:r>
                        <a:rPr lang="en-US" sz="2600" baseline="0" dirty="0" smtClean="0"/>
                        <a:t>if </a:t>
                      </a:r>
                      <a:r>
                        <a:rPr lang="en-US" sz="2600" baseline="0" dirty="0" smtClean="0">
                          <a:solidFill>
                            <a:srgbClr val="0000FF"/>
                          </a:solidFill>
                        </a:rPr>
                        <a:t>a&gt;1</a:t>
                      </a:r>
                      <a:r>
                        <a:rPr lang="en-US" sz="2600" baseline="0" dirty="0" smtClean="0"/>
                        <a:t>, stretch</a:t>
                      </a:r>
                    </a:p>
                    <a:p>
                      <a:pPr algn="ctr"/>
                      <a:r>
                        <a:rPr lang="en-US" sz="2600" dirty="0" smtClean="0"/>
                        <a:t>if </a:t>
                      </a:r>
                      <a:r>
                        <a:rPr lang="en-US" sz="2600" dirty="0" smtClean="0">
                          <a:solidFill>
                            <a:srgbClr val="0000FF"/>
                          </a:solidFill>
                        </a:rPr>
                        <a:t>0&lt;a&lt;1</a:t>
                      </a:r>
                      <a:r>
                        <a:rPr lang="en-US" sz="2600" dirty="0" smtClean="0"/>
                        <a:t>, shrink</a:t>
                      </a: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280261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Horizontal</a:t>
                      </a:r>
                      <a:r>
                        <a:rPr lang="en-US" sz="2600" b="1" u="sng" baseline="0" dirty="0" smtClean="0">
                          <a:solidFill>
                            <a:srgbClr val="00B050"/>
                          </a:solidFill>
                        </a:rPr>
                        <a:t> Stretch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</a:t>
                      </a:r>
                      <a:r>
                        <a:rPr lang="en-US" sz="2600" dirty="0" err="1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en-US" sz="2600" dirty="0" err="1" smtClean="0"/>
                        <a:t>x</a:t>
                      </a:r>
                      <a:r>
                        <a:rPr lang="en-US" sz="2600" dirty="0" smtClean="0"/>
                        <a:t>)</a:t>
                      </a:r>
                      <a:endParaRPr lang="en-US" sz="2600" baseline="0" dirty="0" smtClean="0"/>
                    </a:p>
                    <a:p>
                      <a:pPr algn="ctr"/>
                      <a:r>
                        <a:rPr lang="en-US" sz="2600" baseline="0" dirty="0" smtClean="0"/>
                        <a:t>if </a:t>
                      </a:r>
                      <a:r>
                        <a:rPr lang="en-US" sz="2600" baseline="0" dirty="0" smtClean="0">
                          <a:solidFill>
                            <a:srgbClr val="0000FF"/>
                          </a:solidFill>
                        </a:rPr>
                        <a:t>b&gt;1</a:t>
                      </a:r>
                      <a:r>
                        <a:rPr lang="en-US" sz="2600" baseline="0" dirty="0" smtClean="0"/>
                        <a:t>, shrink</a:t>
                      </a:r>
                    </a:p>
                    <a:p>
                      <a:pPr algn="ctr"/>
                      <a:r>
                        <a:rPr lang="en-US" sz="2600" dirty="0" smtClean="0"/>
                        <a:t>if </a:t>
                      </a:r>
                      <a:r>
                        <a:rPr lang="en-US" sz="2600" dirty="0" smtClean="0">
                          <a:solidFill>
                            <a:srgbClr val="0000FF"/>
                          </a:solidFill>
                        </a:rPr>
                        <a:t>0&lt;b&lt;1</a:t>
                      </a:r>
                      <a:r>
                        <a:rPr lang="en-US" sz="2600" dirty="0" smtClean="0"/>
                        <a:t>, stretch</a:t>
                      </a: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76400"/>
            <a:ext cx="8229600" cy="1752600"/>
          </a:xfrm>
        </p:spPr>
        <p:txBody>
          <a:bodyPr/>
          <a:lstStyle/>
          <a:p>
            <a:pPr>
              <a:defRPr/>
            </a:pPr>
            <a:r>
              <a:rPr lang="en-US" sz="4800" dirty="0" err="1" smtClean="0"/>
              <a:t>Pg</a:t>
            </a:r>
            <a:r>
              <a:rPr lang="en-US" sz="4800" dirty="0" smtClean="0"/>
              <a:t> </a:t>
            </a:r>
            <a:r>
              <a:rPr lang="en-US" sz="4800" dirty="0" smtClean="0">
                <a:solidFill>
                  <a:srgbClr val="FF0000"/>
                </a:solidFill>
              </a:rPr>
              <a:t>191</a:t>
            </a:r>
            <a:r>
              <a:rPr lang="en-US" sz="4800" dirty="0" smtClean="0"/>
              <a:t> </a:t>
            </a:r>
          </a:p>
          <a:p>
            <a:pPr marL="109537" indent="0">
              <a:buFont typeface="Wingdings 3" panose="05040102010807070707" pitchFamily="18" charset="2"/>
              <a:buNone/>
              <a:defRPr/>
            </a:pPr>
            <a:r>
              <a:rPr lang="en-US" sz="4800" dirty="0" smtClean="0"/>
              <a:t>#1-35 odd, 41, 43, 61-66</a:t>
            </a:r>
            <a:endParaRPr lang="en-US" sz="4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>
              <a:defRPr/>
            </a:pPr>
            <a:r>
              <a:rPr lang="en-US" sz="8000" dirty="0" smtClean="0"/>
              <a:t>Homework</a:t>
            </a:r>
            <a:endParaRPr lang="en-US" sz="8000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y = f(x) + k   		or 		y = f(x) – k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up ‘k’ units				down ‘k’ units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dirty="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EX:  y = x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and y = x</a:t>
            </a:r>
            <a:r>
              <a:rPr lang="en-US" altLang="en-US" baseline="30000" dirty="0" smtClean="0"/>
              <a:t>2</a:t>
            </a:r>
            <a:r>
              <a:rPr lang="en-US" altLang="en-US" dirty="0" smtClean="0"/>
              <a:t> - 2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err="1" smtClean="0"/>
              <a:t>Vertikal</a:t>
            </a:r>
            <a:r>
              <a:rPr lang="en-US" dirty="0" smtClean="0"/>
              <a:t> </a:t>
            </a:r>
            <a:r>
              <a:rPr lang="en-US" dirty="0" smtClean="0"/>
              <a:t>Shift</a:t>
            </a:r>
            <a:endParaRPr lang="en-US" dirty="0"/>
          </a:p>
        </p:txBody>
      </p:sp>
      <p:grpSp>
        <p:nvGrpSpPr>
          <p:cNvPr id="13316" name="HandyGraph1"/>
          <p:cNvGrpSpPr>
            <a:grpSpLocks/>
          </p:cNvGrpSpPr>
          <p:nvPr/>
        </p:nvGrpSpPr>
        <p:grpSpPr bwMode="auto">
          <a:xfrm>
            <a:off x="4572000" y="2819400"/>
            <a:ext cx="3962400" cy="3429000"/>
            <a:chOff x="720" y="720"/>
            <a:chExt cx="2880" cy="2880"/>
          </a:xfrm>
        </p:grpSpPr>
        <p:sp>
          <p:nvSpPr>
            <p:cNvPr id="13375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13376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7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8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79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0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1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2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3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4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5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6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7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8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89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0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1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2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3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4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5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6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7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8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99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5" name="Ink 44"/>
              <p14:cNvContentPartPr/>
              <p14:nvPr/>
            </p14:nvContentPartPr>
            <p14:xfrm>
              <a:off x="5595840" y="2510640"/>
              <a:ext cx="1896480" cy="2080800"/>
            </p14:xfrm>
          </p:contentPart>
        </mc:Choice>
        <mc:Fallback xmlns="">
          <p:pic>
            <p:nvPicPr>
              <p:cNvPr id="45" name="Ink 44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86480" y="2501280"/>
                <a:ext cx="1915200" cy="209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1" name="Ink 50"/>
              <p14:cNvContentPartPr/>
              <p14:nvPr/>
            </p14:nvContentPartPr>
            <p14:xfrm>
              <a:off x="5444640" y="2475720"/>
              <a:ext cx="2280600" cy="2778480"/>
            </p14:xfrm>
          </p:contentPart>
        </mc:Choice>
        <mc:Fallback xmlns="">
          <p:pic>
            <p:nvPicPr>
              <p:cNvPr id="51" name="Ink 50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5435280" y="2466360"/>
                <a:ext cx="2299320" cy="279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52" name="Ink 51"/>
              <p14:cNvContentPartPr/>
              <p14:nvPr/>
            </p14:nvContentPartPr>
            <p14:xfrm>
              <a:off x="5712120" y="3254400"/>
              <a:ext cx="1675440" cy="1918440"/>
            </p14:xfrm>
          </p:contentPart>
        </mc:Choice>
        <mc:Fallback xmlns="">
          <p:pic>
            <p:nvPicPr>
              <p:cNvPr id="52" name="Ink 5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5702760" y="3245040"/>
                <a:ext cx="1694160" cy="19371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2508250" y="3198813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(x)-2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3825875" y="3937000"/>
          <a:ext cx="233363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5" name="Equation" r:id="rId9" imgW="126780" imgH="164814" progId="Equation.DSMT4">
                  <p:embed/>
                </p:oleObj>
              </mc:Choice>
              <mc:Fallback>
                <p:oleObj name="Equation" r:id="rId9" imgW="126780" imgH="164814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937000"/>
                        <a:ext cx="233363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3686175" y="4303713"/>
          <a:ext cx="3476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6" name="Equation" r:id="rId11" imgW="190335" imgH="164957" progId="Equation.DSMT4">
                  <p:embed/>
                </p:oleObj>
              </mc:Choice>
              <mc:Fallback>
                <p:oleObj name="Equation" r:id="rId11" imgW="190335" imgH="164957" progId="Equation.DSMT4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6175" y="4303713"/>
                        <a:ext cx="3476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3675063" y="4679950"/>
          <a:ext cx="3730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7" name="Equation" r:id="rId13" imgW="203024" imgH="164957" progId="Equation.DSMT4">
                  <p:embed/>
                </p:oleObj>
              </mc:Choice>
              <mc:Fallback>
                <p:oleObj name="Equation" r:id="rId13" imgW="203024" imgH="164957" progId="Equation.DSMT4">
                  <p:embed/>
                  <p:pic>
                    <p:nvPicPr>
                      <p:cNvPr id="0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679950"/>
                        <a:ext cx="3730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3649663" y="5048250"/>
          <a:ext cx="3476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8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0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9663" y="5048250"/>
                        <a:ext cx="3476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3817938" y="5437188"/>
          <a:ext cx="2333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39" name="Equation" r:id="rId16" imgW="126780" imgH="164814" progId="Equation.DSMT4">
                  <p:embed/>
                </p:oleObj>
              </mc:Choice>
              <mc:Fallback>
                <p:oleObj name="Equation" r:id="rId16" imgW="126780" imgH="164814" progId="Equation.DSMT4">
                  <p:embed/>
                  <p:pic>
                    <p:nvPicPr>
                      <p:cNvPr id="0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7938" y="5437188"/>
                        <a:ext cx="2333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447675" y="3198813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(x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417616435"/>
              </p:ext>
            </p:extLst>
          </p:nvPr>
        </p:nvGraphicFramePr>
        <p:xfrm>
          <a:off x="304800" y="1454150"/>
          <a:ext cx="8610600" cy="336711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618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18">
                <a:tc>
                  <a:txBody>
                    <a:bodyPr/>
                    <a:lstStyle/>
                    <a:p>
                      <a:r>
                        <a:rPr lang="en-US" sz="2600" b="1" u="sng" dirty="0" err="1" smtClean="0">
                          <a:solidFill>
                            <a:srgbClr val="00B050"/>
                          </a:solidFill>
                        </a:rPr>
                        <a:t>Vertikal</a:t>
                      </a:r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Shift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607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607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607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1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1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692" marB="4569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692" marB="4569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dirty="0" smtClean="0"/>
              <a:t>y = f(x + h) 		or		y = f(x – h)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z="2400" dirty="0" smtClean="0"/>
              <a:t>left ‘h’ units				right ‘h’ units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sz="2400" dirty="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z="4000" dirty="0" smtClean="0"/>
              <a:t>EX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z="4000" dirty="0" smtClean="0"/>
              <a:t>g(x) = (x + 4)</a:t>
            </a:r>
            <a:r>
              <a:rPr lang="en-US" altLang="en-US" sz="4000" baseline="30000" dirty="0" smtClean="0"/>
              <a:t>2</a:t>
            </a:r>
            <a:endParaRPr lang="en-US" altLang="en-US" sz="4000" dirty="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Horizontal Shift</a:t>
            </a:r>
            <a:endParaRPr lang="en-US" dirty="0"/>
          </a:p>
        </p:txBody>
      </p:sp>
      <p:grpSp>
        <p:nvGrpSpPr>
          <p:cNvPr id="15364" name="HandyGraph1"/>
          <p:cNvGrpSpPr>
            <a:grpSpLocks/>
          </p:cNvGrpSpPr>
          <p:nvPr/>
        </p:nvGrpSpPr>
        <p:grpSpPr bwMode="auto">
          <a:xfrm>
            <a:off x="4495800" y="2743200"/>
            <a:ext cx="4267200" cy="3505200"/>
            <a:chOff x="720" y="720"/>
            <a:chExt cx="2880" cy="2880"/>
          </a:xfrm>
        </p:grpSpPr>
        <p:sp>
          <p:nvSpPr>
            <p:cNvPr id="15428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15429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0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1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2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3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4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5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7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8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39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0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1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2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3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4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5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6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7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8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49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0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1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5452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0" name="Ink 29"/>
              <p14:cNvContentPartPr/>
              <p14:nvPr/>
            </p14:nvContentPartPr>
            <p14:xfrm>
              <a:off x="5683264" y="2442742"/>
              <a:ext cx="1896480" cy="208080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673904" y="2433382"/>
                <a:ext cx="1915200" cy="209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4341480" y="2196720"/>
              <a:ext cx="1664280" cy="23598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4332120" y="2187360"/>
                <a:ext cx="1683000" cy="2378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4644240" y="2987280"/>
              <a:ext cx="2757240" cy="15462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634880" y="2977920"/>
                <a:ext cx="2775960" cy="156492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3" name="Table 32"/>
          <p:cNvGraphicFramePr>
            <a:graphicFrameLocks noGrp="1"/>
          </p:cNvGraphicFramePr>
          <p:nvPr/>
        </p:nvGraphicFramePr>
        <p:xfrm>
          <a:off x="2265363" y="36528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(x+4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3582988" y="4389438"/>
          <a:ext cx="231775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3" name="Equation" r:id="rId10" imgW="126780" imgH="164814" progId="Equation.DSMT4">
                  <p:embed/>
                </p:oleObj>
              </mc:Choice>
              <mc:Fallback>
                <p:oleObj name="Equation" r:id="rId10" imgW="126780" imgH="164814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389438"/>
                        <a:ext cx="231775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617913" y="4743450"/>
          <a:ext cx="1619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4" name="Equation" r:id="rId12" imgW="88707" imgH="164742" progId="Equation.DSMT4">
                  <p:embed/>
                </p:oleObj>
              </mc:Choice>
              <mc:Fallback>
                <p:oleObj name="Equation" r:id="rId12" imgW="88707" imgH="164742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7913" y="4743450"/>
                        <a:ext cx="1619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02038" y="5114925"/>
          <a:ext cx="233362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5" name="Equation" r:id="rId14" imgW="126725" imgH="177415" progId="Equation.DSMT4">
                  <p:embed/>
                </p:oleObj>
              </mc:Choice>
              <mc:Fallback>
                <p:oleObj name="Equation" r:id="rId14" imgW="126725" imgH="177415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2038" y="5114925"/>
                        <a:ext cx="233362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609975" y="5500688"/>
          <a:ext cx="16351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6" name="Equation" r:id="rId16" imgW="88707" imgH="164742" progId="Equation.DSMT4">
                  <p:embed/>
                </p:oleObj>
              </mc:Choice>
              <mc:Fallback>
                <p:oleObj name="Equation" r:id="rId16" imgW="88707" imgH="16474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5500688"/>
                        <a:ext cx="16351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575050" y="5891213"/>
          <a:ext cx="2317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7" name="Equation" r:id="rId18" imgW="126780" imgH="164814" progId="Equation.DSMT4">
                  <p:embed/>
                </p:oleObj>
              </mc:Choice>
              <mc:Fallback>
                <p:oleObj name="Equation" r:id="rId18" imgW="126780" imgH="16481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5891213"/>
                        <a:ext cx="2317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203200" y="36528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(x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/>
        </p:nvGraphicFramePr>
        <p:xfrm>
          <a:off x="2538413" y="4370388"/>
          <a:ext cx="373062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8" name="Equation" r:id="rId20" imgW="202936" imgH="177569" progId="Equation.DSMT4">
                  <p:embed/>
                </p:oleObj>
              </mc:Choice>
              <mc:Fallback>
                <p:oleObj name="Equation" r:id="rId20" imgW="202936" imgH="177569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4370388"/>
                        <a:ext cx="373062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535238" y="4738688"/>
          <a:ext cx="371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39" name="Equation" r:id="rId22" imgW="202936" imgH="177569" progId="Equation.DSMT4">
                  <p:embed/>
                </p:oleObj>
              </mc:Choice>
              <mc:Fallback>
                <p:oleObj name="Equation" r:id="rId22" imgW="202936" imgH="177569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4738688"/>
                        <a:ext cx="371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535238" y="5126038"/>
          <a:ext cx="3730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0" name="Equation" r:id="rId24" imgW="203024" imgH="164957" progId="Equation.DSMT4">
                  <p:embed/>
                </p:oleObj>
              </mc:Choice>
              <mc:Fallback>
                <p:oleObj name="Equation" r:id="rId24" imgW="203024" imgH="164957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126038"/>
                        <a:ext cx="3730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535238" y="5476875"/>
          <a:ext cx="371475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1" name="Equation" r:id="rId26" imgW="202936" imgH="177569" progId="Equation.DSMT4">
                  <p:embed/>
                </p:oleObj>
              </mc:Choice>
              <mc:Fallback>
                <p:oleObj name="Equation" r:id="rId26" imgW="202936" imgH="177569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238" y="5476875"/>
                        <a:ext cx="371475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538413" y="5883275"/>
          <a:ext cx="3730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42" name="Equation" r:id="rId28" imgW="203024" imgH="164957" progId="Equation.DSMT4">
                  <p:embed/>
                </p:oleObj>
              </mc:Choice>
              <mc:Fallback>
                <p:oleObj name="Equation" r:id="rId28" imgW="203024" imgH="164957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13" y="5883275"/>
                        <a:ext cx="3730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47906854"/>
              </p:ext>
            </p:extLst>
          </p:nvPr>
        </p:nvGraphicFramePr>
        <p:xfrm>
          <a:off x="304800" y="1401763"/>
          <a:ext cx="8610600" cy="34845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653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653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653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Horizontal</a:t>
                      </a:r>
                      <a:r>
                        <a:rPr lang="en-US" sz="2600" b="1" u="sng" baseline="0" dirty="0" smtClean="0">
                          <a:solidFill>
                            <a:srgbClr val="00B050"/>
                          </a:solidFill>
                        </a:rPr>
                        <a:t> Shift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51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51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051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051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09" marB="45709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34" name="HandyGraph1"/>
          <p:cNvGrpSpPr>
            <a:grpSpLocks noGrp="1"/>
          </p:cNvGrpSpPr>
          <p:nvPr/>
        </p:nvGrpSpPr>
        <p:grpSpPr bwMode="auto">
          <a:xfrm>
            <a:off x="4419600" y="1905000"/>
            <a:ext cx="4419600" cy="3306763"/>
            <a:chOff x="720" y="720"/>
            <a:chExt cx="2880" cy="2880"/>
          </a:xfrm>
        </p:grpSpPr>
        <p:sp>
          <p:nvSpPr>
            <p:cNvPr id="18500" name="FrameHG" hidden="1"/>
            <p:cNvSpPr>
              <a:spLocks noChangeArrowheads="1"/>
            </p:cNvSpPr>
            <p:nvPr/>
          </p:nvSpPr>
          <p:spPr bwMode="auto">
            <a:xfrm>
              <a:off x="720" y="720"/>
              <a:ext cx="2880" cy="288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>
                <a:latin typeface="Lucida Sans Unicode" panose="020B0602030504020204" pitchFamily="34" charset="0"/>
              </a:endParaRPr>
            </a:p>
          </p:txBody>
        </p:sp>
        <p:sp>
          <p:nvSpPr>
            <p:cNvPr id="18501" name="xMinLHG,0002002002,-5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2" name="xMaxLHG,5,1"/>
            <p:cNvSpPr>
              <a:spLocks noChangeShapeType="1"/>
            </p:cNvSpPr>
            <p:nvPr/>
          </p:nvSpPr>
          <p:spPr bwMode="auto">
            <a:xfrm flipV="1">
              <a:off x="360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3" name="xGLHG1"/>
            <p:cNvSpPr>
              <a:spLocks noChangeShapeType="1"/>
            </p:cNvSpPr>
            <p:nvPr/>
          </p:nvSpPr>
          <p:spPr bwMode="auto">
            <a:xfrm flipV="1">
              <a:off x="720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4" name="xGLHG2"/>
            <p:cNvSpPr>
              <a:spLocks noChangeShapeType="1"/>
            </p:cNvSpPr>
            <p:nvPr/>
          </p:nvSpPr>
          <p:spPr bwMode="auto">
            <a:xfrm flipV="1">
              <a:off x="100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5" name="xGLHG3"/>
            <p:cNvSpPr>
              <a:spLocks noChangeShapeType="1"/>
            </p:cNvSpPr>
            <p:nvPr/>
          </p:nvSpPr>
          <p:spPr bwMode="auto">
            <a:xfrm flipV="1">
              <a:off x="129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6" name="xGLHG4"/>
            <p:cNvSpPr>
              <a:spLocks noChangeShapeType="1"/>
            </p:cNvSpPr>
            <p:nvPr/>
          </p:nvSpPr>
          <p:spPr bwMode="auto">
            <a:xfrm flipV="1">
              <a:off x="158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7" name="xGLHG5"/>
            <p:cNvSpPr>
              <a:spLocks noChangeShapeType="1"/>
            </p:cNvSpPr>
            <p:nvPr/>
          </p:nvSpPr>
          <p:spPr bwMode="auto">
            <a:xfrm flipV="1">
              <a:off x="187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8" name="xGLHG7"/>
            <p:cNvSpPr>
              <a:spLocks noChangeShapeType="1"/>
            </p:cNvSpPr>
            <p:nvPr/>
          </p:nvSpPr>
          <p:spPr bwMode="auto">
            <a:xfrm flipV="1">
              <a:off x="2448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09" name="xGLHG8"/>
            <p:cNvSpPr>
              <a:spLocks noChangeShapeType="1"/>
            </p:cNvSpPr>
            <p:nvPr/>
          </p:nvSpPr>
          <p:spPr bwMode="auto">
            <a:xfrm flipV="1">
              <a:off x="2736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0" name="xGLHG9"/>
            <p:cNvSpPr>
              <a:spLocks noChangeShapeType="1"/>
            </p:cNvSpPr>
            <p:nvPr/>
          </p:nvSpPr>
          <p:spPr bwMode="auto">
            <a:xfrm flipV="1">
              <a:off x="3024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1" name="xGLHG10"/>
            <p:cNvSpPr>
              <a:spLocks noChangeShapeType="1"/>
            </p:cNvSpPr>
            <p:nvPr/>
          </p:nvSpPr>
          <p:spPr bwMode="auto">
            <a:xfrm flipV="1">
              <a:off x="3312" y="720"/>
              <a:ext cx="0" cy="288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2" name="yMinLHG,-5,001121201010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3" name="yMaxLHG,5,1"/>
            <p:cNvSpPr>
              <a:spLocks noChangeShapeType="1"/>
            </p:cNvSpPr>
            <p:nvPr/>
          </p:nvSpPr>
          <p:spPr bwMode="auto">
            <a:xfrm>
              <a:off x="720" y="72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4" name="yGLHG1"/>
            <p:cNvSpPr>
              <a:spLocks noChangeShapeType="1"/>
            </p:cNvSpPr>
            <p:nvPr/>
          </p:nvSpPr>
          <p:spPr bwMode="auto">
            <a:xfrm>
              <a:off x="720" y="3600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5" name="yGLHG2"/>
            <p:cNvSpPr>
              <a:spLocks noChangeShapeType="1"/>
            </p:cNvSpPr>
            <p:nvPr/>
          </p:nvSpPr>
          <p:spPr bwMode="auto">
            <a:xfrm>
              <a:off x="720" y="331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6" name="yGLHG3"/>
            <p:cNvSpPr>
              <a:spLocks noChangeShapeType="1"/>
            </p:cNvSpPr>
            <p:nvPr/>
          </p:nvSpPr>
          <p:spPr bwMode="auto">
            <a:xfrm>
              <a:off x="720" y="302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7" name="yGLHG4"/>
            <p:cNvSpPr>
              <a:spLocks noChangeShapeType="1"/>
            </p:cNvSpPr>
            <p:nvPr/>
          </p:nvSpPr>
          <p:spPr bwMode="auto">
            <a:xfrm>
              <a:off x="720" y="273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8" name="yGLHG5"/>
            <p:cNvSpPr>
              <a:spLocks noChangeShapeType="1"/>
            </p:cNvSpPr>
            <p:nvPr/>
          </p:nvSpPr>
          <p:spPr bwMode="auto">
            <a:xfrm>
              <a:off x="720" y="244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19" name="yGLHG7"/>
            <p:cNvSpPr>
              <a:spLocks noChangeShapeType="1"/>
            </p:cNvSpPr>
            <p:nvPr/>
          </p:nvSpPr>
          <p:spPr bwMode="auto">
            <a:xfrm>
              <a:off x="720" y="1872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0" name="yGLHG8"/>
            <p:cNvSpPr>
              <a:spLocks noChangeShapeType="1"/>
            </p:cNvSpPr>
            <p:nvPr/>
          </p:nvSpPr>
          <p:spPr bwMode="auto">
            <a:xfrm>
              <a:off x="720" y="1584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1" name="yGLHG9"/>
            <p:cNvSpPr>
              <a:spLocks noChangeShapeType="1"/>
            </p:cNvSpPr>
            <p:nvPr/>
          </p:nvSpPr>
          <p:spPr bwMode="auto">
            <a:xfrm>
              <a:off x="720" y="1296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2" name="yGLHG10"/>
            <p:cNvSpPr>
              <a:spLocks noChangeShapeType="1"/>
            </p:cNvSpPr>
            <p:nvPr/>
          </p:nvSpPr>
          <p:spPr bwMode="auto">
            <a:xfrm>
              <a:off x="720" y="1008"/>
              <a:ext cx="2880" cy="0"/>
            </a:xfrm>
            <a:prstGeom prst="line">
              <a:avLst/>
            </a:prstGeom>
            <a:noFill/>
            <a:ln w="12700">
              <a:solidFill>
                <a:srgbClr val="B3B3B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3" name="xALHG"/>
            <p:cNvSpPr>
              <a:spLocks noChangeShapeType="1"/>
            </p:cNvSpPr>
            <p:nvPr/>
          </p:nvSpPr>
          <p:spPr bwMode="auto">
            <a:xfrm>
              <a:off x="720" y="2160"/>
              <a:ext cx="28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524" name="yALHG"/>
            <p:cNvSpPr>
              <a:spLocks noChangeShapeType="1"/>
            </p:cNvSpPr>
            <p:nvPr/>
          </p:nvSpPr>
          <p:spPr bwMode="auto">
            <a:xfrm flipV="1">
              <a:off x="2160" y="720"/>
              <a:ext cx="0" cy="28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Graph:</a:t>
            </a:r>
            <a:br>
              <a:rPr lang="en-US" dirty="0" smtClean="0"/>
            </a:br>
            <a:r>
              <a:rPr lang="en-US" dirty="0" smtClean="0"/>
              <a:t>y = (x – 2)</a:t>
            </a:r>
            <a:r>
              <a:rPr lang="en-US" baseline="30000" dirty="0" smtClean="0"/>
              <a:t>2</a:t>
            </a:r>
            <a:r>
              <a:rPr lang="en-US" dirty="0" smtClean="0"/>
              <a:t> + 3</a:t>
            </a:r>
            <a:endParaRPr lang="en-US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9" name="Ink 28"/>
              <p14:cNvContentPartPr/>
              <p14:nvPr/>
            </p14:nvContentPartPr>
            <p14:xfrm>
              <a:off x="5562600" y="1600200"/>
              <a:ext cx="2057400" cy="2004600"/>
            </p14:xfrm>
          </p:contentPart>
        </mc:Choice>
        <mc:Fallback xmlns="">
          <p:pic>
            <p:nvPicPr>
              <p:cNvPr id="29" name="Ink 28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553240" y="1590839"/>
                <a:ext cx="2076120" cy="202332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/>
              <p14:cNvContentPartPr/>
              <p14:nvPr/>
            </p14:nvContentPartPr>
            <p14:xfrm>
              <a:off x="7069376" y="2298190"/>
              <a:ext cx="954360" cy="12790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060016" y="2288830"/>
                <a:ext cx="973080" cy="129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4" name="Ink 3"/>
              <p14:cNvContentPartPr/>
              <p14:nvPr/>
            </p14:nvContentPartPr>
            <p14:xfrm>
              <a:off x="6189425" y="3060647"/>
              <a:ext cx="1734120" cy="5234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180065" y="3051287"/>
                <a:ext cx="1752840" cy="54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/>
              <p14:cNvContentPartPr/>
              <p14:nvPr/>
            </p14:nvContentPartPr>
            <p14:xfrm>
              <a:off x="6887160" y="1685160"/>
              <a:ext cx="1186920" cy="93024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877800" y="1675800"/>
                <a:ext cx="1205640" cy="948960"/>
              </a:xfrm>
              <a:prstGeom prst="rect">
                <a:avLst/>
              </a:prstGeom>
            </p:spPr>
          </p:pic>
        </mc:Fallback>
      </mc:AlternateContent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2289175" y="22050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(x-2)+3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3608388" y="2932113"/>
          <a:ext cx="231775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11" imgW="126725" imgH="177415" progId="Equation.DSMT4">
                  <p:embed/>
                </p:oleObj>
              </mc:Choice>
              <mc:Fallback>
                <p:oleObj name="Equation" r:id="rId11" imgW="126725" imgH="177415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2932113"/>
                        <a:ext cx="231775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3609975" y="3297238"/>
          <a:ext cx="230188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13" imgW="126780" imgH="164814" progId="Equation.DSMT4">
                  <p:embed/>
                </p:oleObj>
              </mc:Choice>
              <mc:Fallback>
                <p:oleObj name="Equation" r:id="rId13" imgW="126780" imgH="164814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9975" y="3297238"/>
                        <a:ext cx="230188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3636963" y="3667125"/>
          <a:ext cx="209550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15" imgW="114102" imgH="177492" progId="Equation.DSMT4">
                  <p:embed/>
                </p:oleObj>
              </mc:Choice>
              <mc:Fallback>
                <p:oleObj name="Equation" r:id="rId15" imgW="114102" imgH="177492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963" y="3667125"/>
                        <a:ext cx="209550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3598863" y="4054475"/>
          <a:ext cx="2333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8" name="Equation" r:id="rId17" imgW="126780" imgH="164814" progId="Equation.DSMT4">
                  <p:embed/>
                </p:oleObj>
              </mc:Choice>
              <mc:Fallback>
                <p:oleObj name="Equation" r:id="rId17" imgW="126780" imgH="164814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054475"/>
                        <a:ext cx="233362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/>
        </p:nvGraphicFramePr>
        <p:xfrm>
          <a:off x="3598863" y="4432300"/>
          <a:ext cx="233362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9" name="Equation" r:id="rId19" imgW="126725" imgH="177415" progId="Equation.DSMT4">
                  <p:embed/>
                </p:oleObj>
              </mc:Choice>
              <mc:Fallback>
                <p:oleObj name="Equation" r:id="rId19" imgW="126725" imgH="177415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8863" y="4432300"/>
                        <a:ext cx="233362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Table 39"/>
          <p:cNvGraphicFramePr>
            <a:graphicFrameLocks noGrp="1"/>
          </p:cNvGraphicFramePr>
          <p:nvPr/>
        </p:nvGraphicFramePr>
        <p:xfrm>
          <a:off x="228600" y="2205038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(x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2632075" y="2924175"/>
          <a:ext cx="233363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0" name="Equation" r:id="rId21" imgW="126725" imgH="177415" progId="Equation.DSMT4">
                  <p:embed/>
                </p:oleObj>
              </mc:Choice>
              <mc:Fallback>
                <p:oleObj name="Equation" r:id="rId21" imgW="126725" imgH="177415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2924175"/>
                        <a:ext cx="233363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2665413" y="3302000"/>
          <a:ext cx="1619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1" name="Equation" r:id="rId23" imgW="88707" imgH="164742" progId="Equation.DSMT4">
                  <p:embed/>
                </p:oleObj>
              </mc:Choice>
              <mc:Fallback>
                <p:oleObj name="Equation" r:id="rId23" imgW="88707" imgH="164742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5413" y="3302000"/>
                        <a:ext cx="16192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/>
        </p:nvGraphicFramePr>
        <p:xfrm>
          <a:off x="2630488" y="3678238"/>
          <a:ext cx="233362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2" name="Equation" r:id="rId25" imgW="126780" imgH="164814" progId="Equation.DSMT4">
                  <p:embed/>
                </p:oleObj>
              </mc:Choice>
              <mc:Fallback>
                <p:oleObj name="Equation" r:id="rId25" imgW="126780" imgH="164814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0488" y="3678238"/>
                        <a:ext cx="233362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641600" y="4030663"/>
          <a:ext cx="2095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3" name="Equation" r:id="rId27" imgW="114102" imgH="177492" progId="Equation.DSMT4">
                  <p:embed/>
                </p:oleObj>
              </mc:Choice>
              <mc:Fallback>
                <p:oleObj name="Equation" r:id="rId27" imgW="114102" imgH="177492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030663"/>
                        <a:ext cx="209550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2632075" y="4437063"/>
          <a:ext cx="2333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04" name="Equation" r:id="rId29" imgW="126780" imgH="164814" progId="Equation.DSMT4">
                  <p:embed/>
                </p:oleObj>
              </mc:Choice>
              <mc:Fallback>
                <p:oleObj name="Equation" r:id="rId29" imgW="126780" imgH="164814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2075" y="4437063"/>
                        <a:ext cx="2333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229600" cy="5364163"/>
          </a:xfrm>
        </p:spPr>
        <p:txBody>
          <a:bodyPr/>
          <a:lstStyle/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mtClean="0"/>
              <a:t>y = f(x)			or 		y = -f(x)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sz="2800" smtClean="0"/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z="2800" smtClean="0"/>
              <a:t>The y-coordinate of each point of the graph of y = -f(x) is the negative of the y-coordinate of the corresponding on y = f(x).  </a:t>
            </a:r>
          </a:p>
          <a:p>
            <a:pPr eaLnBrk="1" hangingPunct="1">
              <a:buFont typeface="Wingdings 3" panose="05040102010807070707" pitchFamily="18" charset="2"/>
              <a:buNone/>
            </a:pPr>
            <a:r>
              <a:rPr lang="en-US" altLang="en-US" sz="2800" smtClean="0"/>
              <a:t>Reflection in the x-axis.  </a:t>
            </a:r>
          </a:p>
          <a:p>
            <a:pPr eaLnBrk="1" hangingPunct="1">
              <a:buFont typeface="Wingdings 3" panose="05040102010807070707" pitchFamily="18" charset="2"/>
              <a:buNone/>
            </a:pPr>
            <a:endParaRPr lang="en-US" altLang="en-US" sz="2800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Reflecting Graphs</a:t>
            </a:r>
            <a:br>
              <a:rPr lang="en-US" dirty="0" smtClean="0"/>
            </a:br>
            <a:endParaRPr lang="en-US" dirty="0"/>
          </a:p>
        </p:txBody>
      </p:sp>
      <p:pic>
        <p:nvPicPr>
          <p:cNvPr id="19460" name="Picture 3" descr="p.bmp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586163"/>
            <a:ext cx="4343400" cy="327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2212975" y="3733800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-f (x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rgbClr val="0000FF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462338" y="4470400"/>
          <a:ext cx="37147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1" name="Equation" r:id="rId4" imgW="203024" imgH="164957" progId="Equation.DSMT4">
                  <p:embed/>
                </p:oleObj>
              </mc:Choice>
              <mc:Fallback>
                <p:oleObj name="Equation" r:id="rId4" imgW="203024" imgH="164957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4470400"/>
                        <a:ext cx="371475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487738" y="4837113"/>
          <a:ext cx="34766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2" name="Equation" r:id="rId6" imgW="190335" imgH="164957" progId="Equation.DSMT4">
                  <p:embed/>
                </p:oleObj>
              </mc:Choice>
              <mc:Fallback>
                <p:oleObj name="Equation" r:id="rId6" imgW="190335" imgH="164957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7738" y="4837113"/>
                        <a:ext cx="34766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3594100" y="5205413"/>
          <a:ext cx="233363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8" imgW="126725" imgH="177415" progId="Equation.DSMT4">
                  <p:embed/>
                </p:oleObj>
              </mc:Choice>
              <mc:Fallback>
                <p:oleObj name="Equation" r:id="rId8" imgW="126725" imgH="177415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205413"/>
                        <a:ext cx="233363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3467100" y="5573713"/>
          <a:ext cx="347663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10" imgW="190335" imgH="164957" progId="Equation.DSMT4">
                  <p:embed/>
                </p:oleObj>
              </mc:Choice>
              <mc:Fallback>
                <p:oleObj name="Equation" r:id="rId10" imgW="190335" imgH="164957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5573713"/>
                        <a:ext cx="347663" cy="303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52813" y="5972175"/>
          <a:ext cx="3746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11" imgW="203024" imgH="164957" progId="Equation.DSMT4">
                  <p:embed/>
                </p:oleObj>
              </mc:Choice>
              <mc:Fallback>
                <p:oleObj name="Equation" r:id="rId11" imgW="203024" imgH="164957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2813" y="5972175"/>
                        <a:ext cx="37465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Table 22"/>
          <p:cNvGraphicFramePr>
            <a:graphicFrameLocks noGrp="1"/>
          </p:cNvGraphicFramePr>
          <p:nvPr/>
        </p:nvGraphicFramePr>
        <p:xfrm>
          <a:off x="152400" y="3733800"/>
          <a:ext cx="1879600" cy="259556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39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9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795">
                <a:tc gridSpan="2">
                  <a:txBody>
                    <a:bodyPr/>
                    <a:lstStyle/>
                    <a:p>
                      <a:pPr algn="ctr"/>
                      <a:r>
                        <a:rPr lang="en-US" sz="1800" dirty="0" smtClean="0"/>
                        <a:t>f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dirty="0" smtClean="0"/>
                        <a:t>(x)</a:t>
                      </a:r>
                      <a:endParaRPr lang="en-US" sz="1800" dirty="0"/>
                    </a:p>
                  </a:txBody>
                  <a:tcPr marT="45714" marB="45714"/>
                </a:tc>
                <a:tc hMerge="1"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endParaRPr lang="en-US" sz="1800" dirty="0">
                        <a:solidFill>
                          <a:srgbClr val="FF0000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795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 smtClean="0">
                          <a:solidFill>
                            <a:schemeClr val="tx1"/>
                          </a:solidFill>
                        </a:rPr>
                        <a:t>4</a:t>
                      </a:r>
                      <a:endParaRPr lang="en-US" sz="1800" dirty="0">
                        <a:solidFill>
                          <a:schemeClr val="tx1"/>
                        </a:solidFill>
                      </a:endParaRPr>
                    </a:p>
                  </a:txBody>
                  <a:tcPr marT="45714" marB="45714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  <p:transition spd="slow"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593126216"/>
              </p:ext>
            </p:extLst>
          </p:nvPr>
        </p:nvGraphicFramePr>
        <p:xfrm>
          <a:off x="304800" y="1401763"/>
          <a:ext cx="8610600" cy="36020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114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495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87735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Transformation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7735">
                <a:tc>
                  <a:txBody>
                    <a:bodyPr/>
                    <a:lstStyle/>
                    <a:p>
                      <a:r>
                        <a:rPr lang="en-US" sz="2600" dirty="0" err="1" smtClean="0"/>
                        <a:t>Vertikal</a:t>
                      </a:r>
                      <a:r>
                        <a:rPr lang="en-US" sz="2600" dirty="0" smtClean="0"/>
                        <a:t> </a:t>
                      </a:r>
                      <a:r>
                        <a:rPr lang="en-US" sz="2600" dirty="0" smtClean="0"/>
                        <a:t>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)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+k</a:t>
                      </a:r>
                      <a:endParaRPr lang="en-US" sz="2600" dirty="0">
                        <a:solidFill>
                          <a:srgbClr val="FF0000"/>
                        </a:solidFill>
                      </a:endParaRPr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7735">
                <a:tc>
                  <a:txBody>
                    <a:bodyPr/>
                    <a:lstStyle/>
                    <a:p>
                      <a:r>
                        <a:rPr lang="en-US" sz="2600" dirty="0" smtClean="0"/>
                        <a:t>Horizontal</a:t>
                      </a:r>
                      <a:r>
                        <a:rPr lang="en-US" sz="2600" baseline="0" dirty="0" smtClean="0"/>
                        <a:t> Shift</a:t>
                      </a:r>
                      <a:endParaRPr lang="en-US" sz="26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/>
                        <a:t>f(x</a:t>
                      </a:r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h</a:t>
                      </a:r>
                      <a:r>
                        <a:rPr lang="en-US" sz="2600" dirty="0" smtClean="0"/>
                        <a:t>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487735">
                <a:tc>
                  <a:txBody>
                    <a:bodyPr/>
                    <a:lstStyle/>
                    <a:p>
                      <a:r>
                        <a:rPr lang="en-US" sz="2600" b="1" u="sng" dirty="0" smtClean="0">
                          <a:solidFill>
                            <a:srgbClr val="00B050"/>
                          </a:solidFill>
                        </a:rPr>
                        <a:t>Reflection</a:t>
                      </a:r>
                      <a:r>
                        <a:rPr lang="en-US" sz="2600" b="1" u="sng" baseline="0" dirty="0" smtClean="0">
                          <a:solidFill>
                            <a:srgbClr val="00B050"/>
                          </a:solidFill>
                        </a:rPr>
                        <a:t> across x-axis</a:t>
                      </a:r>
                      <a:endParaRPr lang="en-US" sz="2600" b="1" u="sng" dirty="0">
                        <a:solidFill>
                          <a:srgbClr val="00B050"/>
                        </a:solidFill>
                      </a:endParaRPr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600" dirty="0" smtClean="0">
                          <a:solidFill>
                            <a:srgbClr val="FF0000"/>
                          </a:solidFill>
                        </a:rPr>
                        <a:t>-</a:t>
                      </a:r>
                      <a:r>
                        <a:rPr lang="en-US" sz="2600" dirty="0" smtClean="0"/>
                        <a:t>f(x)</a:t>
                      </a:r>
                      <a:endParaRPr lang="en-US" sz="26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775"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40162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640162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12" marB="45712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12" marB="45712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/>
              <a:t>Fill out the chart as we go along…</a:t>
            </a:r>
            <a:endParaRPr lang="en-US" dirty="0"/>
          </a:p>
        </p:txBody>
      </p:sp>
    </p:spTree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Foundry">
    <a:dk1>
      <a:sysClr val="windowText" lastClr="000000"/>
    </a:dk1>
    <a:lt1>
      <a:sysClr val="window" lastClr="FFFFFF"/>
    </a:lt1>
    <a:dk2>
      <a:srgbClr val="676A55"/>
    </a:dk2>
    <a:lt2>
      <a:srgbClr val="EAEBDE"/>
    </a:lt2>
    <a:accent1>
      <a:srgbClr val="72A376"/>
    </a:accent1>
    <a:accent2>
      <a:srgbClr val="B0CCB0"/>
    </a:accent2>
    <a:accent3>
      <a:srgbClr val="A8CDD7"/>
    </a:accent3>
    <a:accent4>
      <a:srgbClr val="C0BEAF"/>
    </a:accent4>
    <a:accent5>
      <a:srgbClr val="CEC597"/>
    </a:accent5>
    <a:accent6>
      <a:srgbClr val="E8B7B7"/>
    </a:accent6>
    <a:hlink>
      <a:srgbClr val="DB5353"/>
    </a:hlink>
    <a:folHlink>
      <a:srgbClr val="903638"/>
    </a:folHlink>
  </a:clrScheme>
</a:themeOverride>
</file>

<file path=ppt/theme/themeOverride2.xml><?xml version="1.0" encoding="utf-8"?>
<a:themeOverride xmlns:a="http://schemas.openxmlformats.org/drawingml/2006/main">
  <a:clrScheme name="Foundry">
    <a:dk1>
      <a:sysClr val="windowText" lastClr="000000"/>
    </a:dk1>
    <a:lt1>
      <a:sysClr val="window" lastClr="FFFFFF"/>
    </a:lt1>
    <a:dk2>
      <a:srgbClr val="676A55"/>
    </a:dk2>
    <a:lt2>
      <a:srgbClr val="EAEBDE"/>
    </a:lt2>
    <a:accent1>
      <a:srgbClr val="72A376"/>
    </a:accent1>
    <a:accent2>
      <a:srgbClr val="B0CCB0"/>
    </a:accent2>
    <a:accent3>
      <a:srgbClr val="A8CDD7"/>
    </a:accent3>
    <a:accent4>
      <a:srgbClr val="C0BEAF"/>
    </a:accent4>
    <a:accent5>
      <a:srgbClr val="CEC597"/>
    </a:accent5>
    <a:accent6>
      <a:srgbClr val="E8B7B7"/>
    </a:accent6>
    <a:hlink>
      <a:srgbClr val="DB5353"/>
    </a:hlink>
    <a:folHlink>
      <a:srgbClr val="903638"/>
    </a:folHlink>
  </a:clrScheme>
</a:themeOverride>
</file>

<file path=ppt/theme/themeOverride3.xml><?xml version="1.0" encoding="utf-8"?>
<a:themeOverride xmlns:a="http://schemas.openxmlformats.org/drawingml/2006/main">
  <a:clrScheme name="Foundry">
    <a:dk1>
      <a:sysClr val="windowText" lastClr="000000"/>
    </a:dk1>
    <a:lt1>
      <a:sysClr val="window" lastClr="FFFFFF"/>
    </a:lt1>
    <a:dk2>
      <a:srgbClr val="676A55"/>
    </a:dk2>
    <a:lt2>
      <a:srgbClr val="EAEBDE"/>
    </a:lt2>
    <a:accent1>
      <a:srgbClr val="72A376"/>
    </a:accent1>
    <a:accent2>
      <a:srgbClr val="B0CCB0"/>
    </a:accent2>
    <a:accent3>
      <a:srgbClr val="A8CDD7"/>
    </a:accent3>
    <a:accent4>
      <a:srgbClr val="C0BEAF"/>
    </a:accent4>
    <a:accent5>
      <a:srgbClr val="CEC597"/>
    </a:accent5>
    <a:accent6>
      <a:srgbClr val="E8B7B7"/>
    </a:accent6>
    <a:hlink>
      <a:srgbClr val="DB5353"/>
    </a:hlink>
    <a:folHlink>
      <a:srgbClr val="903638"/>
    </a:folHlink>
  </a:clrScheme>
</a:themeOverride>
</file>

<file path=ppt/theme/themeOverride4.xml><?xml version="1.0" encoding="utf-8"?>
<a:themeOverride xmlns:a="http://schemas.openxmlformats.org/drawingml/2006/main">
  <a:clrScheme name="Foundry">
    <a:dk1>
      <a:sysClr val="windowText" lastClr="000000"/>
    </a:dk1>
    <a:lt1>
      <a:sysClr val="window" lastClr="FFFFFF"/>
    </a:lt1>
    <a:dk2>
      <a:srgbClr val="676A55"/>
    </a:dk2>
    <a:lt2>
      <a:srgbClr val="EAEBDE"/>
    </a:lt2>
    <a:accent1>
      <a:srgbClr val="72A376"/>
    </a:accent1>
    <a:accent2>
      <a:srgbClr val="B0CCB0"/>
    </a:accent2>
    <a:accent3>
      <a:srgbClr val="A8CDD7"/>
    </a:accent3>
    <a:accent4>
      <a:srgbClr val="C0BEAF"/>
    </a:accent4>
    <a:accent5>
      <a:srgbClr val="CEC597"/>
    </a:accent5>
    <a:accent6>
      <a:srgbClr val="E8B7B7"/>
    </a:accent6>
    <a:hlink>
      <a:srgbClr val="DB5353"/>
    </a:hlink>
    <a:folHlink>
      <a:srgbClr val="90363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162</TotalTime>
  <Words>609</Words>
  <Application>Microsoft Office PowerPoint</Application>
  <PresentationFormat>On-screen Show (4:3)</PresentationFormat>
  <Paragraphs>277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Lucida Sans Unicode</vt:lpstr>
      <vt:lpstr>Verdana</vt:lpstr>
      <vt:lpstr>Wingdings 2</vt:lpstr>
      <vt:lpstr>Wingdings 3</vt:lpstr>
      <vt:lpstr>Concourse</vt:lpstr>
      <vt:lpstr>Equation</vt:lpstr>
      <vt:lpstr>2.4 Transformations of Functions</vt:lpstr>
      <vt:lpstr>Fill out the chart as we go along…</vt:lpstr>
      <vt:lpstr>Vertikal Shift</vt:lpstr>
      <vt:lpstr>Fill out the chart as we go along…</vt:lpstr>
      <vt:lpstr>Horizontal Shift</vt:lpstr>
      <vt:lpstr>Fill out the chart as we go along…</vt:lpstr>
      <vt:lpstr>Graph: y = (x – 2)2 + 3</vt:lpstr>
      <vt:lpstr>Reflecting Graphs </vt:lpstr>
      <vt:lpstr>Fill out the chart as we go along…</vt:lpstr>
      <vt:lpstr>y = f(-x) Reflection in the y-axis</vt:lpstr>
      <vt:lpstr>Fill out the chart as we go along…</vt:lpstr>
      <vt:lpstr>Vertical Stretch &amp; Shrink y= af(x) (y-coordinate multiplied by ‘a’)</vt:lpstr>
      <vt:lpstr>Fill out the chart as we go along…</vt:lpstr>
      <vt:lpstr>EX </vt:lpstr>
      <vt:lpstr>EX </vt:lpstr>
      <vt:lpstr>Horizontal Stretch &amp; Shrink y = f(bx) (x-coordinate divided by ‘b’)</vt:lpstr>
      <vt:lpstr>Fill out the chart as we go along…</vt:lpstr>
      <vt:lpstr>Ex  Given:     find y = f(2x) and y = f(1/2x)</vt:lpstr>
      <vt:lpstr>EX </vt:lpstr>
      <vt:lpstr>Even and Odd Functions</vt:lpstr>
      <vt:lpstr>Ex even/odd/neither</vt:lpstr>
      <vt:lpstr>Make sure your chart is complete!!</vt:lpstr>
      <vt:lpstr>Homework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4 Transformations of Functions</dc:title>
  <dc:creator>garciak</dc:creator>
  <cp:lastModifiedBy>Reaves, Nathan</cp:lastModifiedBy>
  <cp:revision>49</cp:revision>
  <cp:lastPrinted>2019-09-03T15:19:12Z</cp:lastPrinted>
  <dcterms:created xsi:type="dcterms:W3CDTF">2011-09-28T15:12:36Z</dcterms:created>
  <dcterms:modified xsi:type="dcterms:W3CDTF">2019-09-03T17:12:20Z</dcterms:modified>
</cp:coreProperties>
</file>